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5" r:id="rId3"/>
  </p:sldMasterIdLst>
  <p:notesMasterIdLst>
    <p:notesMasterId r:id="rId27"/>
  </p:notesMasterIdLst>
  <p:sldIdLst>
    <p:sldId id="1541" r:id="rId4"/>
    <p:sldId id="1552" r:id="rId5"/>
    <p:sldId id="1556" r:id="rId6"/>
    <p:sldId id="1553" r:id="rId7"/>
    <p:sldId id="1558" r:id="rId8"/>
    <p:sldId id="1567" r:id="rId9"/>
    <p:sldId id="1559" r:id="rId10"/>
    <p:sldId id="1560" r:id="rId11"/>
    <p:sldId id="1561" r:id="rId12"/>
    <p:sldId id="1575" r:id="rId13"/>
    <p:sldId id="1562" r:id="rId14"/>
    <p:sldId id="1569" r:id="rId15"/>
    <p:sldId id="1572" r:id="rId16"/>
    <p:sldId id="1571" r:id="rId17"/>
    <p:sldId id="1573" r:id="rId18"/>
    <p:sldId id="1576" r:id="rId19"/>
    <p:sldId id="1563" r:id="rId20"/>
    <p:sldId id="1574" r:id="rId21"/>
    <p:sldId id="1577" r:id="rId22"/>
    <p:sldId id="1564" r:id="rId23"/>
    <p:sldId id="1565" r:id="rId24"/>
    <p:sldId id="1566" r:id="rId25"/>
    <p:sldId id="1156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0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9C7AFD2-8C3A-4257-91B3-4CCD9B2C4F4C}" v="158" dt="2024-04-27T14:02:06.96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1EBBBCC-DAD2-459C-BE2E-F6DE35CF9A28}" styleName="深色样式 2 - 强调 3/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深色样式 2 - 强调 5/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18603FDC-E32A-4AB5-989C-0864C3EAD2B8}" styleName="主题样式 2 - 强调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主题样式 2 - 强调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088" autoAdjust="0"/>
  </p:normalViewPr>
  <p:slideViewPr>
    <p:cSldViewPr snapToGrid="0">
      <p:cViewPr varScale="1">
        <p:scale>
          <a:sx n="70" d="100"/>
          <a:sy n="70" d="100"/>
        </p:scale>
        <p:origin x="1173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microsoft.com/office/2016/11/relationships/changesInfo" Target="changesInfos/changesInfo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AN Yingyue" userId="b1d6b35d-97b1-4d02-92e1-5f994e5289ad" providerId="ADAL" clId="{99C7AFD2-8C3A-4257-91B3-4CCD9B2C4F4C}"/>
    <pc:docChg chg="undo redo custSel addSld delSld modSld modMainMaster">
      <pc:chgData name="HAN Yingyue" userId="b1d6b35d-97b1-4d02-92e1-5f994e5289ad" providerId="ADAL" clId="{99C7AFD2-8C3A-4257-91B3-4CCD9B2C4F4C}" dt="2024-04-27T14:02:23.414" v="1543" actId="207"/>
      <pc:docMkLst>
        <pc:docMk/>
      </pc:docMkLst>
      <pc:sldChg chg="delSp new del mod">
        <pc:chgData name="HAN Yingyue" userId="b1d6b35d-97b1-4d02-92e1-5f994e5289ad" providerId="ADAL" clId="{99C7AFD2-8C3A-4257-91B3-4CCD9B2C4F4C}" dt="2024-04-26T13:56:26.499" v="347" actId="47"/>
        <pc:sldMkLst>
          <pc:docMk/>
          <pc:sldMk cId="3778686128" sldId="256"/>
        </pc:sldMkLst>
        <pc:spChg chg="del">
          <ac:chgData name="HAN Yingyue" userId="b1d6b35d-97b1-4d02-92e1-5f994e5289ad" providerId="ADAL" clId="{99C7AFD2-8C3A-4257-91B3-4CCD9B2C4F4C}" dt="2024-04-26T08:34:13.289" v="1" actId="478"/>
          <ac:spMkLst>
            <pc:docMk/>
            <pc:sldMk cId="3778686128" sldId="256"/>
            <ac:spMk id="2" creationId="{271A173B-7E56-895A-4AE5-59F4B0C457B5}"/>
          </ac:spMkLst>
        </pc:spChg>
        <pc:spChg chg="del">
          <ac:chgData name="HAN Yingyue" userId="b1d6b35d-97b1-4d02-92e1-5f994e5289ad" providerId="ADAL" clId="{99C7AFD2-8C3A-4257-91B3-4CCD9B2C4F4C}" dt="2024-04-26T08:34:13.289" v="1" actId="478"/>
          <ac:spMkLst>
            <pc:docMk/>
            <pc:sldMk cId="3778686128" sldId="256"/>
            <ac:spMk id="3" creationId="{6863283D-9906-E5E1-4128-C823F9471500}"/>
          </ac:spMkLst>
        </pc:spChg>
      </pc:sldChg>
      <pc:sldChg chg="del">
        <pc:chgData name="HAN Yingyue" userId="b1d6b35d-97b1-4d02-92e1-5f994e5289ad" providerId="ADAL" clId="{99C7AFD2-8C3A-4257-91B3-4CCD9B2C4F4C}" dt="2024-04-26T14:16:32.276" v="593" actId="47"/>
        <pc:sldMkLst>
          <pc:docMk/>
          <pc:sldMk cId="4149788415" sldId="257"/>
        </pc:sldMkLst>
      </pc:sldChg>
      <pc:sldChg chg="add del">
        <pc:chgData name="HAN Yingyue" userId="b1d6b35d-97b1-4d02-92e1-5f994e5289ad" providerId="ADAL" clId="{99C7AFD2-8C3A-4257-91B3-4CCD9B2C4F4C}" dt="2024-04-26T14:17:44.026" v="599" actId="47"/>
        <pc:sldMkLst>
          <pc:docMk/>
          <pc:sldMk cId="4089478361" sldId="258"/>
        </pc:sldMkLst>
      </pc:sldChg>
      <pc:sldChg chg="add del">
        <pc:chgData name="HAN Yingyue" userId="b1d6b35d-97b1-4d02-92e1-5f994e5289ad" providerId="ADAL" clId="{99C7AFD2-8C3A-4257-91B3-4CCD9B2C4F4C}" dt="2024-04-26T14:19:57.970" v="624" actId="47"/>
        <pc:sldMkLst>
          <pc:docMk/>
          <pc:sldMk cId="384216156" sldId="259"/>
        </pc:sldMkLst>
      </pc:sldChg>
      <pc:sldChg chg="add del">
        <pc:chgData name="HAN Yingyue" userId="b1d6b35d-97b1-4d02-92e1-5f994e5289ad" providerId="ADAL" clId="{99C7AFD2-8C3A-4257-91B3-4CCD9B2C4F4C}" dt="2024-04-26T14:37:14.040" v="834" actId="47"/>
        <pc:sldMkLst>
          <pc:docMk/>
          <pc:sldMk cId="2317204093" sldId="260"/>
        </pc:sldMkLst>
      </pc:sldChg>
      <pc:sldChg chg="modSp del mod">
        <pc:chgData name="HAN Yingyue" userId="b1d6b35d-97b1-4d02-92e1-5f994e5289ad" providerId="ADAL" clId="{99C7AFD2-8C3A-4257-91B3-4CCD9B2C4F4C}" dt="2024-04-26T08:48:13.062" v="53" actId="20577"/>
        <pc:sldMkLst>
          <pc:docMk/>
          <pc:sldMk cId="1723984562" sldId="1541"/>
        </pc:sldMkLst>
        <pc:spChg chg="mod">
          <ac:chgData name="HAN Yingyue" userId="b1d6b35d-97b1-4d02-92e1-5f994e5289ad" providerId="ADAL" clId="{99C7AFD2-8C3A-4257-91B3-4CCD9B2C4F4C}" dt="2024-04-26T08:47:34.360" v="42" actId="1076"/>
          <ac:spMkLst>
            <pc:docMk/>
            <pc:sldMk cId="1723984562" sldId="1541"/>
            <ac:spMk id="3" creationId="{0C2DFB18-18ED-8E1A-D7E5-3D3F8D09663E}"/>
          </ac:spMkLst>
        </pc:spChg>
        <pc:spChg chg="mod">
          <ac:chgData name="HAN Yingyue" userId="b1d6b35d-97b1-4d02-92e1-5f994e5289ad" providerId="ADAL" clId="{99C7AFD2-8C3A-4257-91B3-4CCD9B2C4F4C}" dt="2024-04-26T08:48:13.062" v="53" actId="20577"/>
          <ac:spMkLst>
            <pc:docMk/>
            <pc:sldMk cId="1723984562" sldId="1541"/>
            <ac:spMk id="5" creationId="{00000000-0000-0000-0000-000000000000}"/>
          </ac:spMkLst>
        </pc:spChg>
        <pc:spChg chg="mod">
          <ac:chgData name="HAN Yingyue" userId="b1d6b35d-97b1-4d02-92e1-5f994e5289ad" providerId="ADAL" clId="{99C7AFD2-8C3A-4257-91B3-4CCD9B2C4F4C}" dt="2024-04-26T08:46:44.813" v="27" actId="1076"/>
          <ac:spMkLst>
            <pc:docMk/>
            <pc:sldMk cId="1723984562" sldId="1541"/>
            <ac:spMk id="28674" creationId="{00000000-0000-0000-0000-000000000000}"/>
          </ac:spMkLst>
        </pc:spChg>
      </pc:sldChg>
      <pc:sldChg chg="modSp mod">
        <pc:chgData name="HAN Yingyue" userId="b1d6b35d-97b1-4d02-92e1-5f994e5289ad" providerId="ADAL" clId="{99C7AFD2-8C3A-4257-91B3-4CCD9B2C4F4C}" dt="2024-04-26T13:58:08.238" v="403" actId="20577"/>
        <pc:sldMkLst>
          <pc:docMk/>
          <pc:sldMk cId="3178489075" sldId="1552"/>
        </pc:sldMkLst>
        <pc:spChg chg="mod">
          <ac:chgData name="HAN Yingyue" userId="b1d6b35d-97b1-4d02-92e1-5f994e5289ad" providerId="ADAL" clId="{99C7AFD2-8C3A-4257-91B3-4CCD9B2C4F4C}" dt="2024-04-26T13:58:08.238" v="403" actId="20577"/>
          <ac:spMkLst>
            <pc:docMk/>
            <pc:sldMk cId="3178489075" sldId="1552"/>
            <ac:spMk id="5" creationId="{E6D4CAFE-5BA0-8C46-22F5-D119D57A1C71}"/>
          </ac:spMkLst>
        </pc:spChg>
      </pc:sldChg>
      <pc:sldChg chg="modSp mod">
        <pc:chgData name="HAN Yingyue" userId="b1d6b35d-97b1-4d02-92e1-5f994e5289ad" providerId="ADAL" clId="{99C7AFD2-8C3A-4257-91B3-4CCD9B2C4F4C}" dt="2024-04-26T13:57:48.087" v="365" actId="20577"/>
        <pc:sldMkLst>
          <pc:docMk/>
          <pc:sldMk cId="1607184342" sldId="1553"/>
        </pc:sldMkLst>
        <pc:spChg chg="mod">
          <ac:chgData name="HAN Yingyue" userId="b1d6b35d-97b1-4d02-92e1-5f994e5289ad" providerId="ADAL" clId="{99C7AFD2-8C3A-4257-91B3-4CCD9B2C4F4C}" dt="2024-04-26T13:57:48.087" v="365" actId="20577"/>
          <ac:spMkLst>
            <pc:docMk/>
            <pc:sldMk cId="1607184342" sldId="1553"/>
            <ac:spMk id="5" creationId="{E6D4CAFE-5BA0-8C46-22F5-D119D57A1C71}"/>
          </ac:spMkLst>
        </pc:spChg>
      </pc:sldChg>
      <pc:sldChg chg="addSp delSp modSp del mod">
        <pc:chgData name="HAN Yingyue" userId="b1d6b35d-97b1-4d02-92e1-5f994e5289ad" providerId="ADAL" clId="{99C7AFD2-8C3A-4257-91B3-4CCD9B2C4F4C}" dt="2024-04-26T13:56:16.117" v="346" actId="14100"/>
        <pc:sldMkLst>
          <pc:docMk/>
          <pc:sldMk cId="1057594821" sldId="1556"/>
        </pc:sldMkLst>
        <pc:spChg chg="mod">
          <ac:chgData name="HAN Yingyue" userId="b1d6b35d-97b1-4d02-92e1-5f994e5289ad" providerId="ADAL" clId="{99C7AFD2-8C3A-4257-91B3-4CCD9B2C4F4C}" dt="2024-04-26T13:47:01.490" v="236" actId="1076"/>
          <ac:spMkLst>
            <pc:docMk/>
            <pc:sldMk cId="1057594821" sldId="1556"/>
            <ac:spMk id="2" creationId="{39038D8F-99FA-C1F3-E15B-8B926F64C01D}"/>
          </ac:spMkLst>
        </pc:spChg>
        <pc:spChg chg="mod">
          <ac:chgData name="HAN Yingyue" userId="b1d6b35d-97b1-4d02-92e1-5f994e5289ad" providerId="ADAL" clId="{99C7AFD2-8C3A-4257-91B3-4CCD9B2C4F4C}" dt="2024-04-26T13:45:33.775" v="224" actId="113"/>
          <ac:spMkLst>
            <pc:docMk/>
            <pc:sldMk cId="1057594821" sldId="1556"/>
            <ac:spMk id="6" creationId="{6EEA210A-CF52-D622-8E95-2FE72BF33602}"/>
          </ac:spMkLst>
        </pc:spChg>
        <pc:spChg chg="add mod">
          <ac:chgData name="HAN Yingyue" userId="b1d6b35d-97b1-4d02-92e1-5f994e5289ad" providerId="ADAL" clId="{99C7AFD2-8C3A-4257-91B3-4CCD9B2C4F4C}" dt="2024-04-26T13:50:55.330" v="282" actId="1076"/>
          <ac:spMkLst>
            <pc:docMk/>
            <pc:sldMk cId="1057594821" sldId="1556"/>
            <ac:spMk id="8" creationId="{B84EDB6A-E6C1-04B5-9784-35DEB27002AD}"/>
          </ac:spMkLst>
        </pc:spChg>
        <pc:spChg chg="add mod">
          <ac:chgData name="HAN Yingyue" userId="b1d6b35d-97b1-4d02-92e1-5f994e5289ad" providerId="ADAL" clId="{99C7AFD2-8C3A-4257-91B3-4CCD9B2C4F4C}" dt="2024-04-26T13:50:57.704" v="283" actId="1076"/>
          <ac:spMkLst>
            <pc:docMk/>
            <pc:sldMk cId="1057594821" sldId="1556"/>
            <ac:spMk id="9" creationId="{DE743856-1B5E-AD8D-9705-D7767890D8F5}"/>
          </ac:spMkLst>
        </pc:spChg>
        <pc:spChg chg="add mod">
          <ac:chgData name="HAN Yingyue" userId="b1d6b35d-97b1-4d02-92e1-5f994e5289ad" providerId="ADAL" clId="{99C7AFD2-8C3A-4257-91B3-4CCD9B2C4F4C}" dt="2024-04-26T13:56:10.441" v="344" actId="14100"/>
          <ac:spMkLst>
            <pc:docMk/>
            <pc:sldMk cId="1057594821" sldId="1556"/>
            <ac:spMk id="10" creationId="{A1FEF303-E3DD-3F2F-8E22-6E92501A8926}"/>
          </ac:spMkLst>
        </pc:spChg>
        <pc:spChg chg="add del mod">
          <ac:chgData name="HAN Yingyue" userId="b1d6b35d-97b1-4d02-92e1-5f994e5289ad" providerId="ADAL" clId="{99C7AFD2-8C3A-4257-91B3-4CCD9B2C4F4C}" dt="2024-04-26T13:54:05.997" v="319" actId="478"/>
          <ac:spMkLst>
            <pc:docMk/>
            <pc:sldMk cId="1057594821" sldId="1556"/>
            <ac:spMk id="11" creationId="{D022AB2C-BDE6-0638-FE56-9C16A0767ED3}"/>
          </ac:spMkLst>
        </pc:spChg>
        <pc:spChg chg="add del mod">
          <ac:chgData name="HAN Yingyue" userId="b1d6b35d-97b1-4d02-92e1-5f994e5289ad" providerId="ADAL" clId="{99C7AFD2-8C3A-4257-91B3-4CCD9B2C4F4C}" dt="2024-04-26T13:54:04.798" v="318" actId="478"/>
          <ac:spMkLst>
            <pc:docMk/>
            <pc:sldMk cId="1057594821" sldId="1556"/>
            <ac:spMk id="14" creationId="{9ED11F36-AC7C-74CF-6766-F0E8ACF494EE}"/>
          </ac:spMkLst>
        </pc:spChg>
        <pc:spChg chg="add mod">
          <ac:chgData name="HAN Yingyue" userId="b1d6b35d-97b1-4d02-92e1-5f994e5289ad" providerId="ADAL" clId="{99C7AFD2-8C3A-4257-91B3-4CCD9B2C4F4C}" dt="2024-04-26T13:56:03.601" v="343" actId="14100"/>
          <ac:spMkLst>
            <pc:docMk/>
            <pc:sldMk cId="1057594821" sldId="1556"/>
            <ac:spMk id="15" creationId="{744F80A4-7AAB-DE93-6E50-1FAE533D71EB}"/>
          </ac:spMkLst>
        </pc:spChg>
        <pc:spChg chg="add del mod">
          <ac:chgData name="HAN Yingyue" userId="b1d6b35d-97b1-4d02-92e1-5f994e5289ad" providerId="ADAL" clId="{99C7AFD2-8C3A-4257-91B3-4CCD9B2C4F4C}" dt="2024-04-26T13:54:08.595" v="322" actId="478"/>
          <ac:spMkLst>
            <pc:docMk/>
            <pc:sldMk cId="1057594821" sldId="1556"/>
            <ac:spMk id="17" creationId="{011287CF-074A-5C8B-F757-834840BEE59C}"/>
          </ac:spMkLst>
        </pc:spChg>
        <pc:spChg chg="add del mod">
          <ac:chgData name="HAN Yingyue" userId="b1d6b35d-97b1-4d02-92e1-5f994e5289ad" providerId="ADAL" clId="{99C7AFD2-8C3A-4257-91B3-4CCD9B2C4F4C}" dt="2024-04-26T13:54:07.798" v="321" actId="478"/>
          <ac:spMkLst>
            <pc:docMk/>
            <pc:sldMk cId="1057594821" sldId="1556"/>
            <ac:spMk id="18" creationId="{C075C70A-C784-591C-F4BB-0C9E01D68ED6}"/>
          </ac:spMkLst>
        </pc:spChg>
        <pc:spChg chg="add del mod">
          <ac:chgData name="HAN Yingyue" userId="b1d6b35d-97b1-4d02-92e1-5f994e5289ad" providerId="ADAL" clId="{99C7AFD2-8C3A-4257-91B3-4CCD9B2C4F4C}" dt="2024-04-26T13:54:06.734" v="320" actId="478"/>
          <ac:spMkLst>
            <pc:docMk/>
            <pc:sldMk cId="1057594821" sldId="1556"/>
            <ac:spMk id="20" creationId="{46D4D05C-26D0-9333-6842-EF8D126A89D6}"/>
          </ac:spMkLst>
        </pc:spChg>
        <pc:spChg chg="add del mod">
          <ac:chgData name="HAN Yingyue" userId="b1d6b35d-97b1-4d02-92e1-5f994e5289ad" providerId="ADAL" clId="{99C7AFD2-8C3A-4257-91B3-4CCD9B2C4F4C}" dt="2024-04-26T13:54:09.268" v="323" actId="478"/>
          <ac:spMkLst>
            <pc:docMk/>
            <pc:sldMk cId="1057594821" sldId="1556"/>
            <ac:spMk id="21" creationId="{B95552F2-8A1F-28AB-DB7B-12D974397021}"/>
          </ac:spMkLst>
        </pc:spChg>
        <pc:spChg chg="add del mod">
          <ac:chgData name="HAN Yingyue" userId="b1d6b35d-97b1-4d02-92e1-5f994e5289ad" providerId="ADAL" clId="{99C7AFD2-8C3A-4257-91B3-4CCD9B2C4F4C}" dt="2024-04-26T13:54:02.251" v="315" actId="478"/>
          <ac:spMkLst>
            <pc:docMk/>
            <pc:sldMk cId="1057594821" sldId="1556"/>
            <ac:spMk id="23" creationId="{BB42FA4B-E669-ADCF-2928-1549E220DBBB}"/>
          </ac:spMkLst>
        </pc:spChg>
        <pc:spChg chg="add del mod">
          <ac:chgData name="HAN Yingyue" userId="b1d6b35d-97b1-4d02-92e1-5f994e5289ad" providerId="ADAL" clId="{99C7AFD2-8C3A-4257-91B3-4CCD9B2C4F4C}" dt="2024-04-26T13:54:01.616" v="314" actId="478"/>
          <ac:spMkLst>
            <pc:docMk/>
            <pc:sldMk cId="1057594821" sldId="1556"/>
            <ac:spMk id="24" creationId="{7ED19497-5B1A-CAF9-0AFB-3B5B73AA27DE}"/>
          </ac:spMkLst>
        </pc:spChg>
        <pc:spChg chg="add del mod">
          <ac:chgData name="HAN Yingyue" userId="b1d6b35d-97b1-4d02-92e1-5f994e5289ad" providerId="ADAL" clId="{99C7AFD2-8C3A-4257-91B3-4CCD9B2C4F4C}" dt="2024-04-26T13:54:03.178" v="316" actId="478"/>
          <ac:spMkLst>
            <pc:docMk/>
            <pc:sldMk cId="1057594821" sldId="1556"/>
            <ac:spMk id="25" creationId="{FA9F57BB-E97E-0E9C-D7B0-5090F8975529}"/>
          </ac:spMkLst>
        </pc:spChg>
        <pc:spChg chg="add del mod">
          <ac:chgData name="HAN Yingyue" userId="b1d6b35d-97b1-4d02-92e1-5f994e5289ad" providerId="ADAL" clId="{99C7AFD2-8C3A-4257-91B3-4CCD9B2C4F4C}" dt="2024-04-26T13:54:03.858" v="317" actId="478"/>
          <ac:spMkLst>
            <pc:docMk/>
            <pc:sldMk cId="1057594821" sldId="1556"/>
            <ac:spMk id="26" creationId="{0BDFD6F9-D89E-632E-EF91-5672E92B0CD2}"/>
          </ac:spMkLst>
        </pc:spChg>
        <pc:spChg chg="add mod">
          <ac:chgData name="HAN Yingyue" userId="b1d6b35d-97b1-4d02-92e1-5f994e5289ad" providerId="ADAL" clId="{99C7AFD2-8C3A-4257-91B3-4CCD9B2C4F4C}" dt="2024-04-26T13:54:12.514" v="325"/>
          <ac:spMkLst>
            <pc:docMk/>
            <pc:sldMk cId="1057594821" sldId="1556"/>
            <ac:spMk id="27" creationId="{85E86DD0-386C-9F02-5139-06CD37329D34}"/>
          </ac:spMkLst>
        </pc:spChg>
        <pc:spChg chg="add mod">
          <ac:chgData name="HAN Yingyue" userId="b1d6b35d-97b1-4d02-92e1-5f994e5289ad" providerId="ADAL" clId="{99C7AFD2-8C3A-4257-91B3-4CCD9B2C4F4C}" dt="2024-04-26T13:55:26.946" v="339" actId="1076"/>
          <ac:spMkLst>
            <pc:docMk/>
            <pc:sldMk cId="1057594821" sldId="1556"/>
            <ac:spMk id="28" creationId="{85893477-C634-7BAA-5968-E421C4ABFF27}"/>
          </ac:spMkLst>
        </pc:spChg>
        <pc:spChg chg="add mod">
          <ac:chgData name="HAN Yingyue" userId="b1d6b35d-97b1-4d02-92e1-5f994e5289ad" providerId="ADAL" clId="{99C7AFD2-8C3A-4257-91B3-4CCD9B2C4F4C}" dt="2024-04-26T13:56:16.117" v="346" actId="14100"/>
          <ac:spMkLst>
            <pc:docMk/>
            <pc:sldMk cId="1057594821" sldId="1556"/>
            <ac:spMk id="29" creationId="{AD96DB35-9805-40DD-D539-3A384C71DF46}"/>
          </ac:spMkLst>
        </pc:spChg>
        <pc:spChg chg="add mod">
          <ac:chgData name="HAN Yingyue" userId="b1d6b35d-97b1-4d02-92e1-5f994e5289ad" providerId="ADAL" clId="{99C7AFD2-8C3A-4257-91B3-4CCD9B2C4F4C}" dt="2024-04-26T13:56:12.479" v="345" actId="14100"/>
          <ac:spMkLst>
            <pc:docMk/>
            <pc:sldMk cId="1057594821" sldId="1556"/>
            <ac:spMk id="30" creationId="{CF49CB42-0916-0F5D-27BC-96016605F815}"/>
          </ac:spMkLst>
        </pc:spChg>
        <pc:graphicFrameChg chg="add del mod">
          <ac:chgData name="HAN Yingyue" userId="b1d6b35d-97b1-4d02-92e1-5f994e5289ad" providerId="ADAL" clId="{99C7AFD2-8C3A-4257-91B3-4CCD9B2C4F4C}" dt="2024-04-26T13:46:51.521" v="230" actId="478"/>
          <ac:graphicFrameMkLst>
            <pc:docMk/>
            <pc:sldMk cId="1057594821" sldId="1556"/>
            <ac:graphicFrameMk id="12" creationId="{E9ABDC73-5CA7-D109-1DAA-7FDAEEDD7A40}"/>
          </ac:graphicFrameMkLst>
        </pc:graphicFrameChg>
        <pc:graphicFrameChg chg="add del mod">
          <ac:chgData name="HAN Yingyue" userId="b1d6b35d-97b1-4d02-92e1-5f994e5289ad" providerId="ADAL" clId="{99C7AFD2-8C3A-4257-91B3-4CCD9B2C4F4C}" dt="2024-04-26T13:46:53.275" v="231" actId="478"/>
          <ac:graphicFrameMkLst>
            <pc:docMk/>
            <pc:sldMk cId="1057594821" sldId="1556"/>
            <ac:graphicFrameMk id="13" creationId="{80C4D804-6421-8A41-6911-2C28CD184FF3}"/>
          </ac:graphicFrameMkLst>
        </pc:graphicFrameChg>
        <pc:graphicFrameChg chg="add del mod">
          <ac:chgData name="HAN Yingyue" userId="b1d6b35d-97b1-4d02-92e1-5f994e5289ad" providerId="ADAL" clId="{99C7AFD2-8C3A-4257-91B3-4CCD9B2C4F4C}" dt="2024-04-26T13:46:53.949" v="232" actId="478"/>
          <ac:graphicFrameMkLst>
            <pc:docMk/>
            <pc:sldMk cId="1057594821" sldId="1556"/>
            <ac:graphicFrameMk id="16" creationId="{2BB13C32-E4B4-B1B6-1450-120197123408}"/>
          </ac:graphicFrameMkLst>
        </pc:graphicFrameChg>
        <pc:graphicFrameChg chg="add del mod">
          <ac:chgData name="HAN Yingyue" userId="b1d6b35d-97b1-4d02-92e1-5f994e5289ad" providerId="ADAL" clId="{99C7AFD2-8C3A-4257-91B3-4CCD9B2C4F4C}" dt="2024-04-26T13:46:57.712" v="234" actId="478"/>
          <ac:graphicFrameMkLst>
            <pc:docMk/>
            <pc:sldMk cId="1057594821" sldId="1556"/>
            <ac:graphicFrameMk id="19" creationId="{3C045B11-FF51-8900-2032-63AB92503F8B}"/>
          </ac:graphicFrameMkLst>
        </pc:graphicFrameChg>
        <pc:picChg chg="add mod">
          <ac:chgData name="HAN Yingyue" userId="b1d6b35d-97b1-4d02-92e1-5f994e5289ad" providerId="ADAL" clId="{99C7AFD2-8C3A-4257-91B3-4CCD9B2C4F4C}" dt="2024-04-26T13:50:51.376" v="281" actId="1076"/>
          <ac:picMkLst>
            <pc:docMk/>
            <pc:sldMk cId="1057594821" sldId="1556"/>
            <ac:picMk id="4" creationId="{77899D5A-49FD-129E-7B8C-78BF45D11B73}"/>
          </ac:picMkLst>
        </pc:picChg>
        <pc:picChg chg="del mod">
          <ac:chgData name="HAN Yingyue" userId="b1d6b35d-97b1-4d02-92e1-5f994e5289ad" providerId="ADAL" clId="{99C7AFD2-8C3A-4257-91B3-4CCD9B2C4F4C}" dt="2024-04-26T09:37:35.894" v="123" actId="478"/>
          <ac:picMkLst>
            <pc:docMk/>
            <pc:sldMk cId="1057594821" sldId="1556"/>
            <ac:picMk id="7" creationId="{3862BE9C-1CE1-0992-E2CF-F6BC915F00D1}"/>
          </ac:picMkLst>
        </pc:picChg>
      </pc:sldChg>
      <pc:sldChg chg="addSp delSp modSp mod">
        <pc:chgData name="HAN Yingyue" userId="b1d6b35d-97b1-4d02-92e1-5f994e5289ad" providerId="ADAL" clId="{99C7AFD2-8C3A-4257-91B3-4CCD9B2C4F4C}" dt="2024-04-26T14:11:14.813" v="489" actId="1076"/>
        <pc:sldMkLst>
          <pc:docMk/>
          <pc:sldMk cId="431560919" sldId="1558"/>
        </pc:sldMkLst>
        <pc:spChg chg="mod">
          <ac:chgData name="HAN Yingyue" userId="b1d6b35d-97b1-4d02-92e1-5f994e5289ad" providerId="ADAL" clId="{99C7AFD2-8C3A-4257-91B3-4CCD9B2C4F4C}" dt="2024-04-26T13:59:07.002" v="416"/>
          <ac:spMkLst>
            <pc:docMk/>
            <pc:sldMk cId="431560919" sldId="1558"/>
            <ac:spMk id="4" creationId="{51BC2583-B3AA-2459-A821-737EC0A324E7}"/>
          </ac:spMkLst>
        </pc:spChg>
        <pc:spChg chg="del mod">
          <ac:chgData name="HAN Yingyue" userId="b1d6b35d-97b1-4d02-92e1-5f994e5289ad" providerId="ADAL" clId="{99C7AFD2-8C3A-4257-91B3-4CCD9B2C4F4C}" dt="2024-04-26T14:06:16.285" v="449" actId="478"/>
          <ac:spMkLst>
            <pc:docMk/>
            <pc:sldMk cId="431560919" sldId="1558"/>
            <ac:spMk id="5" creationId="{8CAEBCF5-370A-7202-B3D4-689E457131C6}"/>
          </ac:spMkLst>
        </pc:spChg>
        <pc:spChg chg="del">
          <ac:chgData name="HAN Yingyue" userId="b1d6b35d-97b1-4d02-92e1-5f994e5289ad" providerId="ADAL" clId="{99C7AFD2-8C3A-4257-91B3-4CCD9B2C4F4C}" dt="2024-04-26T09:38:04.116" v="128" actId="478"/>
          <ac:spMkLst>
            <pc:docMk/>
            <pc:sldMk cId="431560919" sldId="1558"/>
            <ac:spMk id="12" creationId="{82F70ECE-A3F4-38C4-9892-6CB0AEBAA460}"/>
          </ac:spMkLst>
        </pc:spChg>
        <pc:spChg chg="add mod">
          <ac:chgData name="HAN Yingyue" userId="b1d6b35d-97b1-4d02-92e1-5f994e5289ad" providerId="ADAL" clId="{99C7AFD2-8C3A-4257-91B3-4CCD9B2C4F4C}" dt="2024-04-26T14:11:11.608" v="488" actId="14100"/>
          <ac:spMkLst>
            <pc:docMk/>
            <pc:sldMk cId="431560919" sldId="1558"/>
            <ac:spMk id="13" creationId="{2BB73676-457B-84DB-7692-F2651FB90100}"/>
          </ac:spMkLst>
        </pc:spChg>
        <pc:spChg chg="add mod">
          <ac:chgData name="HAN Yingyue" userId="b1d6b35d-97b1-4d02-92e1-5f994e5289ad" providerId="ADAL" clId="{99C7AFD2-8C3A-4257-91B3-4CCD9B2C4F4C}" dt="2024-04-26T14:11:14.813" v="489" actId="1076"/>
          <ac:spMkLst>
            <pc:docMk/>
            <pc:sldMk cId="431560919" sldId="1558"/>
            <ac:spMk id="14" creationId="{73A46810-5F73-D61D-65A9-B735804F5C85}"/>
          </ac:spMkLst>
        </pc:spChg>
        <pc:picChg chg="add mod modCrop">
          <ac:chgData name="HAN Yingyue" userId="b1d6b35d-97b1-4d02-92e1-5f994e5289ad" providerId="ADAL" clId="{99C7AFD2-8C3A-4257-91B3-4CCD9B2C4F4C}" dt="2024-04-26T14:11:14.813" v="489" actId="1076"/>
          <ac:picMkLst>
            <pc:docMk/>
            <pc:sldMk cId="431560919" sldId="1558"/>
            <ac:picMk id="6" creationId="{FE95607D-533A-58CD-7D63-258C897AFB96}"/>
          </ac:picMkLst>
        </pc:picChg>
        <pc:picChg chg="del">
          <ac:chgData name="HAN Yingyue" userId="b1d6b35d-97b1-4d02-92e1-5f994e5289ad" providerId="ADAL" clId="{99C7AFD2-8C3A-4257-91B3-4CCD9B2C4F4C}" dt="2024-04-26T09:38:02.991" v="127" actId="478"/>
          <ac:picMkLst>
            <pc:docMk/>
            <pc:sldMk cId="431560919" sldId="1558"/>
            <ac:picMk id="7" creationId="{D5E1A5C2-20C4-B43D-59A3-F7C3F25C0D6E}"/>
          </ac:picMkLst>
        </pc:picChg>
        <pc:picChg chg="del">
          <ac:chgData name="HAN Yingyue" userId="b1d6b35d-97b1-4d02-92e1-5f994e5289ad" providerId="ADAL" clId="{99C7AFD2-8C3A-4257-91B3-4CCD9B2C4F4C}" dt="2024-04-26T09:38:02.391" v="126" actId="478"/>
          <ac:picMkLst>
            <pc:docMk/>
            <pc:sldMk cId="431560919" sldId="1558"/>
            <ac:picMk id="9" creationId="{E834FE67-8086-5522-ACA7-054AE3516B59}"/>
          </ac:picMkLst>
        </pc:picChg>
        <pc:picChg chg="add mod modCrop">
          <ac:chgData name="HAN Yingyue" userId="b1d6b35d-97b1-4d02-92e1-5f994e5289ad" providerId="ADAL" clId="{99C7AFD2-8C3A-4257-91B3-4CCD9B2C4F4C}" dt="2024-04-26T14:11:14.813" v="489" actId="1076"/>
          <ac:picMkLst>
            <pc:docMk/>
            <pc:sldMk cId="431560919" sldId="1558"/>
            <ac:picMk id="10" creationId="{DCB71908-5AA1-D42A-2C3B-6BDEF28A661F}"/>
          </ac:picMkLst>
        </pc:picChg>
        <pc:picChg chg="del">
          <ac:chgData name="HAN Yingyue" userId="b1d6b35d-97b1-4d02-92e1-5f994e5289ad" providerId="ADAL" clId="{99C7AFD2-8C3A-4257-91B3-4CCD9B2C4F4C}" dt="2024-04-26T09:38:01.849" v="125" actId="478"/>
          <ac:picMkLst>
            <pc:docMk/>
            <pc:sldMk cId="431560919" sldId="1558"/>
            <ac:picMk id="11" creationId="{83F2C9CB-8C8D-8E6B-92BB-F918023C5550}"/>
          </ac:picMkLst>
        </pc:picChg>
      </pc:sldChg>
      <pc:sldChg chg="modSp mod">
        <pc:chgData name="HAN Yingyue" userId="b1d6b35d-97b1-4d02-92e1-5f994e5289ad" providerId="ADAL" clId="{99C7AFD2-8C3A-4257-91B3-4CCD9B2C4F4C}" dt="2024-04-26T13:58:19.587" v="406" actId="20577"/>
        <pc:sldMkLst>
          <pc:docMk/>
          <pc:sldMk cId="2452979952" sldId="1559"/>
        </pc:sldMkLst>
        <pc:spChg chg="mod">
          <ac:chgData name="HAN Yingyue" userId="b1d6b35d-97b1-4d02-92e1-5f994e5289ad" providerId="ADAL" clId="{99C7AFD2-8C3A-4257-91B3-4CCD9B2C4F4C}" dt="2024-04-26T13:58:19.587" v="406" actId="20577"/>
          <ac:spMkLst>
            <pc:docMk/>
            <pc:sldMk cId="2452979952" sldId="1559"/>
            <ac:spMk id="5" creationId="{E6D4CAFE-5BA0-8C46-22F5-D119D57A1C71}"/>
          </ac:spMkLst>
        </pc:spChg>
      </pc:sldChg>
      <pc:sldChg chg="addSp delSp modSp mod">
        <pc:chgData name="HAN Yingyue" userId="b1d6b35d-97b1-4d02-92e1-5f994e5289ad" providerId="ADAL" clId="{99C7AFD2-8C3A-4257-91B3-4CCD9B2C4F4C}" dt="2024-04-27T13:29:41.570" v="1078" actId="14100"/>
        <pc:sldMkLst>
          <pc:docMk/>
          <pc:sldMk cId="3644142077" sldId="1560"/>
        </pc:sldMkLst>
        <pc:spChg chg="mod">
          <ac:chgData name="HAN Yingyue" userId="b1d6b35d-97b1-4d02-92e1-5f994e5289ad" providerId="ADAL" clId="{99C7AFD2-8C3A-4257-91B3-4CCD9B2C4F4C}" dt="2024-04-26T14:17:29.099" v="597"/>
          <ac:spMkLst>
            <pc:docMk/>
            <pc:sldMk cId="3644142077" sldId="1560"/>
            <ac:spMk id="4" creationId="{51BC2583-B3AA-2459-A821-737EC0A324E7}"/>
          </ac:spMkLst>
        </pc:spChg>
        <pc:spChg chg="del">
          <ac:chgData name="HAN Yingyue" userId="b1d6b35d-97b1-4d02-92e1-5f994e5289ad" providerId="ADAL" clId="{99C7AFD2-8C3A-4257-91B3-4CCD9B2C4F4C}" dt="2024-04-26T14:16:51.435" v="596" actId="478"/>
          <ac:spMkLst>
            <pc:docMk/>
            <pc:sldMk cId="3644142077" sldId="1560"/>
            <ac:spMk id="5" creationId="{8CAEBCF5-370A-7202-B3D4-689E457131C6}"/>
          </ac:spMkLst>
        </pc:spChg>
        <pc:spChg chg="add del mod">
          <ac:chgData name="HAN Yingyue" userId="b1d6b35d-97b1-4d02-92e1-5f994e5289ad" providerId="ADAL" clId="{99C7AFD2-8C3A-4257-91B3-4CCD9B2C4F4C}" dt="2024-04-26T14:17:33.652" v="598" actId="478"/>
          <ac:spMkLst>
            <pc:docMk/>
            <pc:sldMk cId="3644142077" sldId="1560"/>
            <ac:spMk id="6" creationId="{E3846BBC-77DB-D5FA-8674-7CF746CAB967}"/>
          </ac:spMkLst>
        </pc:spChg>
        <pc:spChg chg="add del mod">
          <ac:chgData name="HAN Yingyue" userId="b1d6b35d-97b1-4d02-92e1-5f994e5289ad" providerId="ADAL" clId="{99C7AFD2-8C3A-4257-91B3-4CCD9B2C4F4C}" dt="2024-04-26T14:18:32.003" v="605" actId="478"/>
          <ac:spMkLst>
            <pc:docMk/>
            <pc:sldMk cId="3644142077" sldId="1560"/>
            <ac:spMk id="7" creationId="{29D17DB6-892E-7BB0-D7A7-3808755FC227}"/>
          </ac:spMkLst>
        </pc:spChg>
        <pc:spChg chg="add mod">
          <ac:chgData name="HAN Yingyue" userId="b1d6b35d-97b1-4d02-92e1-5f994e5289ad" providerId="ADAL" clId="{99C7AFD2-8C3A-4257-91B3-4CCD9B2C4F4C}" dt="2024-04-27T13:29:25.408" v="1072" actId="14100"/>
          <ac:spMkLst>
            <pc:docMk/>
            <pc:sldMk cId="3644142077" sldId="1560"/>
            <ac:spMk id="9" creationId="{ACA030AD-03C2-C412-98F1-4F19596AF930}"/>
          </ac:spMkLst>
        </pc:spChg>
        <pc:spChg chg="add mod">
          <ac:chgData name="HAN Yingyue" userId="b1d6b35d-97b1-4d02-92e1-5f994e5289ad" providerId="ADAL" clId="{99C7AFD2-8C3A-4257-91B3-4CCD9B2C4F4C}" dt="2024-04-27T13:29:19.740" v="1070" actId="1076"/>
          <ac:spMkLst>
            <pc:docMk/>
            <pc:sldMk cId="3644142077" sldId="1560"/>
            <ac:spMk id="10" creationId="{1AE34E6B-CAA8-0D9E-DC17-5FAECC8EF98B}"/>
          </ac:spMkLst>
        </pc:spChg>
        <pc:spChg chg="mod">
          <ac:chgData name="HAN Yingyue" userId="b1d6b35d-97b1-4d02-92e1-5f994e5289ad" providerId="ADAL" clId="{99C7AFD2-8C3A-4257-91B3-4CCD9B2C4F4C}" dt="2024-04-26T09:38:36.021" v="131"/>
          <ac:spMkLst>
            <pc:docMk/>
            <pc:sldMk cId="3644142077" sldId="1560"/>
            <ac:spMk id="22" creationId="{9F0575B3-D15B-E847-91E1-EAB33D89F7DE}"/>
          </ac:spMkLst>
        </pc:spChg>
        <pc:graphicFrameChg chg="add mod modGraphic">
          <ac:chgData name="HAN Yingyue" userId="b1d6b35d-97b1-4d02-92e1-5f994e5289ad" providerId="ADAL" clId="{99C7AFD2-8C3A-4257-91B3-4CCD9B2C4F4C}" dt="2024-04-27T13:29:41.570" v="1078" actId="14100"/>
          <ac:graphicFrameMkLst>
            <pc:docMk/>
            <pc:sldMk cId="3644142077" sldId="1560"/>
            <ac:graphicFrameMk id="8" creationId="{51FFAA76-8999-43A4-F979-82EAFF48D68E}"/>
          </ac:graphicFrameMkLst>
        </pc:graphicFrameChg>
        <pc:picChg chg="add mod">
          <ac:chgData name="HAN Yingyue" userId="b1d6b35d-97b1-4d02-92e1-5f994e5289ad" providerId="ADAL" clId="{99C7AFD2-8C3A-4257-91B3-4CCD9B2C4F4C}" dt="2024-04-27T13:29:37.678" v="1077" actId="1076"/>
          <ac:picMkLst>
            <pc:docMk/>
            <pc:sldMk cId="3644142077" sldId="1560"/>
            <ac:picMk id="5" creationId="{69A6AFE5-74B6-1450-E315-2E76C24672EF}"/>
          </ac:picMkLst>
        </pc:picChg>
        <pc:picChg chg="add mod">
          <ac:chgData name="HAN Yingyue" userId="b1d6b35d-97b1-4d02-92e1-5f994e5289ad" providerId="ADAL" clId="{99C7AFD2-8C3A-4257-91B3-4CCD9B2C4F4C}" dt="2024-04-27T13:29:28.042" v="1073" actId="1076"/>
          <ac:picMkLst>
            <pc:docMk/>
            <pc:sldMk cId="3644142077" sldId="1560"/>
            <ac:picMk id="6" creationId="{C5095F1C-3F9D-431F-E8B9-FC85E0267F24}"/>
          </ac:picMkLst>
        </pc:picChg>
        <pc:picChg chg="add mod">
          <ac:chgData name="HAN Yingyue" userId="b1d6b35d-97b1-4d02-92e1-5f994e5289ad" providerId="ADAL" clId="{99C7AFD2-8C3A-4257-91B3-4CCD9B2C4F4C}" dt="2024-04-27T13:29:29.194" v="1074" actId="1076"/>
          <ac:picMkLst>
            <pc:docMk/>
            <pc:sldMk cId="3644142077" sldId="1560"/>
            <ac:picMk id="7" creationId="{738C7F80-671D-2876-8BF4-DED517EAD139}"/>
          </ac:picMkLst>
        </pc:picChg>
      </pc:sldChg>
      <pc:sldChg chg="modSp mod">
        <pc:chgData name="HAN Yingyue" userId="b1d6b35d-97b1-4d02-92e1-5f994e5289ad" providerId="ADAL" clId="{99C7AFD2-8C3A-4257-91B3-4CCD9B2C4F4C}" dt="2024-04-26T13:58:34.475" v="412" actId="20577"/>
        <pc:sldMkLst>
          <pc:docMk/>
          <pc:sldMk cId="3885018864" sldId="1561"/>
        </pc:sldMkLst>
        <pc:spChg chg="mod">
          <ac:chgData name="HAN Yingyue" userId="b1d6b35d-97b1-4d02-92e1-5f994e5289ad" providerId="ADAL" clId="{99C7AFD2-8C3A-4257-91B3-4CCD9B2C4F4C}" dt="2024-04-26T13:58:34.475" v="412" actId="20577"/>
          <ac:spMkLst>
            <pc:docMk/>
            <pc:sldMk cId="3885018864" sldId="1561"/>
            <ac:spMk id="5" creationId="{E6D4CAFE-5BA0-8C46-22F5-D119D57A1C71}"/>
          </ac:spMkLst>
        </pc:spChg>
      </pc:sldChg>
      <pc:sldChg chg="addSp delSp modSp mod">
        <pc:chgData name="HAN Yingyue" userId="b1d6b35d-97b1-4d02-92e1-5f994e5289ad" providerId="ADAL" clId="{99C7AFD2-8C3A-4257-91B3-4CCD9B2C4F4C}" dt="2024-04-26T14:27:54.398" v="751" actId="1076"/>
        <pc:sldMkLst>
          <pc:docMk/>
          <pc:sldMk cId="2185728042" sldId="1562"/>
        </pc:sldMkLst>
        <pc:spChg chg="mod">
          <ac:chgData name="HAN Yingyue" userId="b1d6b35d-97b1-4d02-92e1-5f994e5289ad" providerId="ADAL" clId="{99C7AFD2-8C3A-4257-91B3-4CCD9B2C4F4C}" dt="2024-04-26T09:39:15.239" v="150" actId="20577"/>
          <ac:spMkLst>
            <pc:docMk/>
            <pc:sldMk cId="2185728042" sldId="1562"/>
            <ac:spMk id="4" creationId="{51BC2583-B3AA-2459-A821-737EC0A324E7}"/>
          </ac:spMkLst>
        </pc:spChg>
        <pc:spChg chg="del">
          <ac:chgData name="HAN Yingyue" userId="b1d6b35d-97b1-4d02-92e1-5f994e5289ad" providerId="ADAL" clId="{99C7AFD2-8C3A-4257-91B3-4CCD9B2C4F4C}" dt="2024-04-26T14:18:35.953" v="608" actId="478"/>
          <ac:spMkLst>
            <pc:docMk/>
            <pc:sldMk cId="2185728042" sldId="1562"/>
            <ac:spMk id="5" creationId="{8CAEBCF5-370A-7202-B3D4-689E457131C6}"/>
          </ac:spMkLst>
        </pc:spChg>
        <pc:spChg chg="add del">
          <ac:chgData name="HAN Yingyue" userId="b1d6b35d-97b1-4d02-92e1-5f994e5289ad" providerId="ADAL" clId="{99C7AFD2-8C3A-4257-91B3-4CCD9B2C4F4C}" dt="2024-04-26T14:18:05.579" v="601" actId="478"/>
          <ac:spMkLst>
            <pc:docMk/>
            <pc:sldMk cId="2185728042" sldId="1562"/>
            <ac:spMk id="7" creationId="{F1C2E676-42F0-10CF-1192-8A3D2D443528}"/>
          </ac:spMkLst>
        </pc:spChg>
        <pc:spChg chg="add mod">
          <ac:chgData name="HAN Yingyue" userId="b1d6b35d-97b1-4d02-92e1-5f994e5289ad" providerId="ADAL" clId="{99C7AFD2-8C3A-4257-91B3-4CCD9B2C4F4C}" dt="2024-04-26T14:23:25.433" v="680" actId="1076"/>
          <ac:spMkLst>
            <pc:docMk/>
            <pc:sldMk cId="2185728042" sldId="1562"/>
            <ac:spMk id="8" creationId="{21CED362-4473-0E54-46B8-1B2BB45B4A26}"/>
          </ac:spMkLst>
        </pc:spChg>
        <pc:spChg chg="add mod">
          <ac:chgData name="HAN Yingyue" userId="b1d6b35d-97b1-4d02-92e1-5f994e5289ad" providerId="ADAL" clId="{99C7AFD2-8C3A-4257-91B3-4CCD9B2C4F4C}" dt="2024-04-26T14:23:28.024" v="682" actId="1076"/>
          <ac:spMkLst>
            <pc:docMk/>
            <pc:sldMk cId="2185728042" sldId="1562"/>
            <ac:spMk id="10" creationId="{A6561E9C-F9AE-86E8-4E31-17F248FB7FB6}"/>
          </ac:spMkLst>
        </pc:spChg>
        <pc:spChg chg="add mod">
          <ac:chgData name="HAN Yingyue" userId="b1d6b35d-97b1-4d02-92e1-5f994e5289ad" providerId="ADAL" clId="{99C7AFD2-8C3A-4257-91B3-4CCD9B2C4F4C}" dt="2024-04-26T14:23:43.330" v="685"/>
          <ac:spMkLst>
            <pc:docMk/>
            <pc:sldMk cId="2185728042" sldId="1562"/>
            <ac:spMk id="11" creationId="{F97533DF-34A8-68BB-C525-9013D1F4FC8C}"/>
          </ac:spMkLst>
        </pc:spChg>
        <pc:spChg chg="add mod">
          <ac:chgData name="HAN Yingyue" userId="b1d6b35d-97b1-4d02-92e1-5f994e5289ad" providerId="ADAL" clId="{99C7AFD2-8C3A-4257-91B3-4CCD9B2C4F4C}" dt="2024-04-26T14:27:54.398" v="751" actId="1076"/>
          <ac:spMkLst>
            <pc:docMk/>
            <pc:sldMk cId="2185728042" sldId="1562"/>
            <ac:spMk id="14" creationId="{4C8AA7B1-89CF-9885-2463-0F1FD549AA66}"/>
          </ac:spMkLst>
        </pc:spChg>
        <pc:spChg chg="add del">
          <ac:chgData name="HAN Yingyue" userId="b1d6b35d-97b1-4d02-92e1-5f994e5289ad" providerId="ADAL" clId="{99C7AFD2-8C3A-4257-91B3-4CCD9B2C4F4C}" dt="2024-04-26T14:24:35.371" v="706" actId="22"/>
          <ac:spMkLst>
            <pc:docMk/>
            <pc:sldMk cId="2185728042" sldId="1562"/>
            <ac:spMk id="16" creationId="{8352240B-9005-CBE1-4A1C-490C9346B096}"/>
          </ac:spMkLst>
        </pc:spChg>
        <pc:spChg chg="add mod">
          <ac:chgData name="HAN Yingyue" userId="b1d6b35d-97b1-4d02-92e1-5f994e5289ad" providerId="ADAL" clId="{99C7AFD2-8C3A-4257-91B3-4CCD9B2C4F4C}" dt="2024-04-26T14:25:12.184" v="720" actId="1076"/>
          <ac:spMkLst>
            <pc:docMk/>
            <pc:sldMk cId="2185728042" sldId="1562"/>
            <ac:spMk id="19" creationId="{29135224-B942-4CAF-E547-330355606A10}"/>
          </ac:spMkLst>
        </pc:spChg>
        <pc:spChg chg="mod">
          <ac:chgData name="HAN Yingyue" userId="b1d6b35d-97b1-4d02-92e1-5f994e5289ad" providerId="ADAL" clId="{99C7AFD2-8C3A-4257-91B3-4CCD9B2C4F4C}" dt="2024-04-26T09:39:02.098" v="132"/>
          <ac:spMkLst>
            <pc:docMk/>
            <pc:sldMk cId="2185728042" sldId="1562"/>
            <ac:spMk id="22" creationId="{9F0575B3-D15B-E847-91E1-EAB33D89F7DE}"/>
          </ac:spMkLst>
        </pc:spChg>
        <pc:picChg chg="add mod">
          <ac:chgData name="HAN Yingyue" userId="b1d6b35d-97b1-4d02-92e1-5f994e5289ad" providerId="ADAL" clId="{99C7AFD2-8C3A-4257-91B3-4CCD9B2C4F4C}" dt="2024-04-26T14:23:26.570" v="681" actId="1076"/>
          <ac:picMkLst>
            <pc:docMk/>
            <pc:sldMk cId="2185728042" sldId="1562"/>
            <ac:picMk id="9" creationId="{F936A0A1-AB18-3FFF-B0B1-ACFA27F296B9}"/>
          </ac:picMkLst>
        </pc:picChg>
        <pc:picChg chg="add mod">
          <ac:chgData name="HAN Yingyue" userId="b1d6b35d-97b1-4d02-92e1-5f994e5289ad" providerId="ADAL" clId="{99C7AFD2-8C3A-4257-91B3-4CCD9B2C4F4C}" dt="2024-04-26T14:25:02.989" v="716" actId="1076"/>
          <ac:picMkLst>
            <pc:docMk/>
            <pc:sldMk cId="2185728042" sldId="1562"/>
            <ac:picMk id="12" creationId="{30562109-1286-8FBE-DDD7-FF6A612F97D2}"/>
          </ac:picMkLst>
        </pc:picChg>
        <pc:picChg chg="add mod">
          <ac:chgData name="HAN Yingyue" userId="b1d6b35d-97b1-4d02-92e1-5f994e5289ad" providerId="ADAL" clId="{99C7AFD2-8C3A-4257-91B3-4CCD9B2C4F4C}" dt="2024-04-26T14:25:14.797" v="721" actId="1076"/>
          <ac:picMkLst>
            <pc:docMk/>
            <pc:sldMk cId="2185728042" sldId="1562"/>
            <ac:picMk id="13" creationId="{97F12BB1-628F-AD15-A72A-809B1EEC95E9}"/>
          </ac:picMkLst>
        </pc:picChg>
        <pc:picChg chg="add del">
          <ac:chgData name="HAN Yingyue" userId="b1d6b35d-97b1-4d02-92e1-5f994e5289ad" providerId="ADAL" clId="{99C7AFD2-8C3A-4257-91B3-4CCD9B2C4F4C}" dt="2024-04-26T14:24:38.933" v="708" actId="22"/>
          <ac:picMkLst>
            <pc:docMk/>
            <pc:sldMk cId="2185728042" sldId="1562"/>
            <ac:picMk id="18" creationId="{47BB4DD9-EF82-9E9F-B4C7-BE4E36EAD761}"/>
          </ac:picMkLst>
        </pc:picChg>
      </pc:sldChg>
      <pc:sldChg chg="addSp delSp modSp mod">
        <pc:chgData name="HAN Yingyue" userId="b1d6b35d-97b1-4d02-92e1-5f994e5289ad" providerId="ADAL" clId="{99C7AFD2-8C3A-4257-91B3-4CCD9B2C4F4C}" dt="2024-04-26T16:21:11.606" v="950" actId="14100"/>
        <pc:sldMkLst>
          <pc:docMk/>
          <pc:sldMk cId="2639457077" sldId="1563"/>
        </pc:sldMkLst>
        <pc:spChg chg="mod">
          <ac:chgData name="HAN Yingyue" userId="b1d6b35d-97b1-4d02-92e1-5f994e5289ad" providerId="ADAL" clId="{99C7AFD2-8C3A-4257-91B3-4CCD9B2C4F4C}" dt="2024-04-26T09:39:36.614" v="151"/>
          <ac:spMkLst>
            <pc:docMk/>
            <pc:sldMk cId="2639457077" sldId="1563"/>
            <ac:spMk id="4" creationId="{51BC2583-B3AA-2459-A821-737EC0A324E7}"/>
          </ac:spMkLst>
        </pc:spChg>
        <pc:spChg chg="del">
          <ac:chgData name="HAN Yingyue" userId="b1d6b35d-97b1-4d02-92e1-5f994e5289ad" providerId="ADAL" clId="{99C7AFD2-8C3A-4257-91B3-4CCD9B2C4F4C}" dt="2024-04-26T14:19:07.126" v="611" actId="478"/>
          <ac:spMkLst>
            <pc:docMk/>
            <pc:sldMk cId="2639457077" sldId="1563"/>
            <ac:spMk id="5" creationId="{8CAEBCF5-370A-7202-B3D4-689E457131C6}"/>
          </ac:spMkLst>
        </pc:spChg>
        <pc:spChg chg="add mod">
          <ac:chgData name="HAN Yingyue" userId="b1d6b35d-97b1-4d02-92e1-5f994e5289ad" providerId="ADAL" clId="{99C7AFD2-8C3A-4257-91B3-4CCD9B2C4F4C}" dt="2024-04-26T14:21:14.567" v="656" actId="1076"/>
          <ac:spMkLst>
            <pc:docMk/>
            <pc:sldMk cId="2639457077" sldId="1563"/>
            <ac:spMk id="7" creationId="{F3F3378F-5C4C-6973-AF48-2CEDFE161469}"/>
          </ac:spMkLst>
        </pc:spChg>
        <pc:spChg chg="add mod">
          <ac:chgData name="HAN Yingyue" userId="b1d6b35d-97b1-4d02-92e1-5f994e5289ad" providerId="ADAL" clId="{99C7AFD2-8C3A-4257-91B3-4CCD9B2C4F4C}" dt="2024-04-26T14:21:10.473" v="654" actId="14100"/>
          <ac:spMkLst>
            <pc:docMk/>
            <pc:sldMk cId="2639457077" sldId="1563"/>
            <ac:spMk id="8" creationId="{F880779F-0DCA-CEC2-7963-3F7F1B7D281C}"/>
          </ac:spMkLst>
        </pc:spChg>
        <pc:picChg chg="add mod">
          <ac:chgData name="HAN Yingyue" userId="b1d6b35d-97b1-4d02-92e1-5f994e5289ad" providerId="ADAL" clId="{99C7AFD2-8C3A-4257-91B3-4CCD9B2C4F4C}" dt="2024-04-26T16:21:11.606" v="950" actId="14100"/>
          <ac:picMkLst>
            <pc:docMk/>
            <pc:sldMk cId="2639457077" sldId="1563"/>
            <ac:picMk id="5" creationId="{B88729FC-39DB-8668-AC5A-C44371708C1C}"/>
          </ac:picMkLst>
        </pc:picChg>
        <pc:picChg chg="add del mod">
          <ac:chgData name="HAN Yingyue" userId="b1d6b35d-97b1-4d02-92e1-5f994e5289ad" providerId="ADAL" clId="{99C7AFD2-8C3A-4257-91B3-4CCD9B2C4F4C}" dt="2024-04-26T16:20:45.734" v="944" actId="478"/>
          <ac:picMkLst>
            <pc:docMk/>
            <pc:sldMk cId="2639457077" sldId="1563"/>
            <ac:picMk id="6" creationId="{37B34C93-10FF-E800-9BA0-04CBF5E126C5}"/>
          </ac:picMkLst>
        </pc:picChg>
      </pc:sldChg>
      <pc:sldChg chg="addSp delSp modSp mod">
        <pc:chgData name="HAN Yingyue" userId="b1d6b35d-97b1-4d02-92e1-5f994e5289ad" providerId="ADAL" clId="{99C7AFD2-8C3A-4257-91B3-4CCD9B2C4F4C}" dt="2024-04-27T13:55:17.195" v="1447" actId="1076"/>
        <pc:sldMkLst>
          <pc:docMk/>
          <pc:sldMk cId="524744348" sldId="1564"/>
        </pc:sldMkLst>
        <pc:spChg chg="mod">
          <ac:chgData name="HAN Yingyue" userId="b1d6b35d-97b1-4d02-92e1-5f994e5289ad" providerId="ADAL" clId="{99C7AFD2-8C3A-4257-91B3-4CCD9B2C4F4C}" dt="2024-04-26T09:39:52.384" v="152"/>
          <ac:spMkLst>
            <pc:docMk/>
            <pc:sldMk cId="524744348" sldId="1564"/>
            <ac:spMk id="4" creationId="{51BC2583-B3AA-2459-A821-737EC0A324E7}"/>
          </ac:spMkLst>
        </pc:spChg>
        <pc:spChg chg="del">
          <ac:chgData name="HAN Yingyue" userId="b1d6b35d-97b1-4d02-92e1-5f994e5289ad" providerId="ADAL" clId="{99C7AFD2-8C3A-4257-91B3-4CCD9B2C4F4C}" dt="2024-04-26T14:35:02.978" v="833" actId="478"/>
          <ac:spMkLst>
            <pc:docMk/>
            <pc:sldMk cId="524744348" sldId="1564"/>
            <ac:spMk id="5" creationId="{8CAEBCF5-370A-7202-B3D4-689E457131C6}"/>
          </ac:spMkLst>
        </pc:spChg>
        <pc:spChg chg="add mod">
          <ac:chgData name="HAN Yingyue" userId="b1d6b35d-97b1-4d02-92e1-5f994e5289ad" providerId="ADAL" clId="{99C7AFD2-8C3A-4257-91B3-4CCD9B2C4F4C}" dt="2024-04-27T13:44:57.051" v="1246" actId="1076"/>
          <ac:spMkLst>
            <pc:docMk/>
            <pc:sldMk cId="524744348" sldId="1564"/>
            <ac:spMk id="6" creationId="{0193DD94-FD33-F152-0ED9-7338A0582B02}"/>
          </ac:spMkLst>
        </pc:spChg>
        <pc:spChg chg="add mod">
          <ac:chgData name="HAN Yingyue" userId="b1d6b35d-97b1-4d02-92e1-5f994e5289ad" providerId="ADAL" clId="{99C7AFD2-8C3A-4257-91B3-4CCD9B2C4F4C}" dt="2024-04-27T13:55:15.228" v="1446" actId="1076"/>
          <ac:spMkLst>
            <pc:docMk/>
            <pc:sldMk cId="524744348" sldId="1564"/>
            <ac:spMk id="10" creationId="{A6CD7994-2571-5204-072E-39DF1B6CF589}"/>
          </ac:spMkLst>
        </pc:spChg>
        <pc:spChg chg="add mod">
          <ac:chgData name="HAN Yingyue" userId="b1d6b35d-97b1-4d02-92e1-5f994e5289ad" providerId="ADAL" clId="{99C7AFD2-8C3A-4257-91B3-4CCD9B2C4F4C}" dt="2024-04-27T13:55:10.168" v="1444" actId="1076"/>
          <ac:spMkLst>
            <pc:docMk/>
            <pc:sldMk cId="524744348" sldId="1564"/>
            <ac:spMk id="19" creationId="{F26DB9E3-7A2A-0B80-F987-517844A2389B}"/>
          </ac:spMkLst>
        </pc:spChg>
        <pc:spChg chg="add mod">
          <ac:chgData name="HAN Yingyue" userId="b1d6b35d-97b1-4d02-92e1-5f994e5289ad" providerId="ADAL" clId="{99C7AFD2-8C3A-4257-91B3-4CCD9B2C4F4C}" dt="2024-04-27T13:55:06.137" v="1443" actId="1076"/>
          <ac:spMkLst>
            <pc:docMk/>
            <pc:sldMk cId="524744348" sldId="1564"/>
            <ac:spMk id="20" creationId="{0ECC6DC8-4C3F-806C-5991-F48EEB829153}"/>
          </ac:spMkLst>
        </pc:spChg>
        <pc:spChg chg="add mod">
          <ac:chgData name="HAN Yingyue" userId="b1d6b35d-97b1-4d02-92e1-5f994e5289ad" providerId="ADAL" clId="{99C7AFD2-8C3A-4257-91B3-4CCD9B2C4F4C}" dt="2024-04-27T13:54:40.997" v="1428" actId="1036"/>
          <ac:spMkLst>
            <pc:docMk/>
            <pc:sldMk cId="524744348" sldId="1564"/>
            <ac:spMk id="30" creationId="{3BEDEFBB-E849-C674-CB61-60C9CFEAA883}"/>
          </ac:spMkLst>
        </pc:spChg>
        <pc:spChg chg="add mod">
          <ac:chgData name="HAN Yingyue" userId="b1d6b35d-97b1-4d02-92e1-5f994e5289ad" providerId="ADAL" clId="{99C7AFD2-8C3A-4257-91B3-4CCD9B2C4F4C}" dt="2024-04-27T13:54:40.997" v="1428" actId="1036"/>
          <ac:spMkLst>
            <pc:docMk/>
            <pc:sldMk cId="524744348" sldId="1564"/>
            <ac:spMk id="31" creationId="{9F6AD5E8-1EA8-BF32-86D2-83CC2F01F0E3}"/>
          </ac:spMkLst>
        </pc:spChg>
        <pc:spChg chg="add mod">
          <ac:chgData name="HAN Yingyue" userId="b1d6b35d-97b1-4d02-92e1-5f994e5289ad" providerId="ADAL" clId="{99C7AFD2-8C3A-4257-91B3-4CCD9B2C4F4C}" dt="2024-04-27T13:54:40.997" v="1428" actId="1036"/>
          <ac:spMkLst>
            <pc:docMk/>
            <pc:sldMk cId="524744348" sldId="1564"/>
            <ac:spMk id="32" creationId="{776273BC-1FA6-D8D8-17EA-9033B8B99F28}"/>
          </ac:spMkLst>
        </pc:spChg>
        <pc:spChg chg="add mod">
          <ac:chgData name="HAN Yingyue" userId="b1d6b35d-97b1-4d02-92e1-5f994e5289ad" providerId="ADAL" clId="{99C7AFD2-8C3A-4257-91B3-4CCD9B2C4F4C}" dt="2024-04-27T13:54:54.027" v="1440" actId="1076"/>
          <ac:spMkLst>
            <pc:docMk/>
            <pc:sldMk cId="524744348" sldId="1564"/>
            <ac:spMk id="33" creationId="{9F6AD5E8-1EA8-BF32-86D2-83CC2F01F0E3}"/>
          </ac:spMkLst>
        </pc:spChg>
        <pc:graphicFrameChg chg="add mod modGraphic">
          <ac:chgData name="HAN Yingyue" userId="b1d6b35d-97b1-4d02-92e1-5f994e5289ad" providerId="ADAL" clId="{99C7AFD2-8C3A-4257-91B3-4CCD9B2C4F4C}" dt="2024-04-27T13:51:30.199" v="1320" actId="14100"/>
          <ac:graphicFrameMkLst>
            <pc:docMk/>
            <pc:sldMk cId="524744348" sldId="1564"/>
            <ac:graphicFrameMk id="5" creationId="{17D58498-F380-A296-0F8A-B312329C1CED}"/>
          </ac:graphicFrameMkLst>
        </pc:graphicFrameChg>
        <pc:graphicFrameChg chg="add mod">
          <ac:chgData name="HAN Yingyue" userId="b1d6b35d-97b1-4d02-92e1-5f994e5289ad" providerId="ADAL" clId="{99C7AFD2-8C3A-4257-91B3-4CCD9B2C4F4C}" dt="2024-04-27T13:51:23.290" v="1317" actId="1076"/>
          <ac:graphicFrameMkLst>
            <pc:docMk/>
            <pc:sldMk cId="524744348" sldId="1564"/>
            <ac:graphicFrameMk id="7" creationId="{DAF1DE1F-C145-3E4C-4D8F-EEE1AB5CC43C}"/>
          </ac:graphicFrameMkLst>
        </pc:graphicFrameChg>
        <pc:picChg chg="add mod">
          <ac:chgData name="HAN Yingyue" userId="b1d6b35d-97b1-4d02-92e1-5f994e5289ad" providerId="ADAL" clId="{99C7AFD2-8C3A-4257-91B3-4CCD9B2C4F4C}" dt="2024-04-27T13:55:17.195" v="1447" actId="1076"/>
          <ac:picMkLst>
            <pc:docMk/>
            <pc:sldMk cId="524744348" sldId="1564"/>
            <ac:picMk id="9" creationId="{066EF5B4-2DAC-9C34-A51A-510199399025}"/>
          </ac:picMkLst>
        </pc:picChg>
        <pc:picChg chg="add mod modCrop">
          <ac:chgData name="HAN Yingyue" userId="b1d6b35d-97b1-4d02-92e1-5f994e5289ad" providerId="ADAL" clId="{99C7AFD2-8C3A-4257-91B3-4CCD9B2C4F4C}" dt="2024-04-27T13:52:47.840" v="1363" actId="1076"/>
          <ac:picMkLst>
            <pc:docMk/>
            <pc:sldMk cId="524744348" sldId="1564"/>
            <ac:picMk id="12" creationId="{6D9FB436-FFAA-B4FD-19C8-0E49F1929E58}"/>
          </ac:picMkLst>
        </pc:picChg>
        <pc:picChg chg="add mod">
          <ac:chgData name="HAN Yingyue" userId="b1d6b35d-97b1-4d02-92e1-5f994e5289ad" providerId="ADAL" clId="{99C7AFD2-8C3A-4257-91B3-4CCD9B2C4F4C}" dt="2024-04-27T13:52:47.840" v="1363" actId="1076"/>
          <ac:picMkLst>
            <pc:docMk/>
            <pc:sldMk cId="524744348" sldId="1564"/>
            <ac:picMk id="14" creationId="{9CB675E2-0CA2-3DCF-63B3-63E6CEF90F54}"/>
          </ac:picMkLst>
        </pc:picChg>
        <pc:picChg chg="add mod">
          <ac:chgData name="HAN Yingyue" userId="b1d6b35d-97b1-4d02-92e1-5f994e5289ad" providerId="ADAL" clId="{99C7AFD2-8C3A-4257-91B3-4CCD9B2C4F4C}" dt="2024-04-27T13:52:47.840" v="1363" actId="1076"/>
          <ac:picMkLst>
            <pc:docMk/>
            <pc:sldMk cId="524744348" sldId="1564"/>
            <ac:picMk id="16" creationId="{FD9EAA75-D157-68AF-F58A-DD4C3868B3B7}"/>
          </ac:picMkLst>
        </pc:picChg>
        <pc:picChg chg="add mod">
          <ac:chgData name="HAN Yingyue" userId="b1d6b35d-97b1-4d02-92e1-5f994e5289ad" providerId="ADAL" clId="{99C7AFD2-8C3A-4257-91B3-4CCD9B2C4F4C}" dt="2024-04-27T13:52:47.840" v="1363" actId="1076"/>
          <ac:picMkLst>
            <pc:docMk/>
            <pc:sldMk cId="524744348" sldId="1564"/>
            <ac:picMk id="18" creationId="{1034AC94-F5BD-51EF-4BC2-442B8E629EA8}"/>
          </ac:picMkLst>
        </pc:picChg>
        <pc:picChg chg="add mod modCrop">
          <ac:chgData name="HAN Yingyue" userId="b1d6b35d-97b1-4d02-92e1-5f994e5289ad" providerId="ADAL" clId="{99C7AFD2-8C3A-4257-91B3-4CCD9B2C4F4C}" dt="2024-04-27T13:52:44.295" v="1362" actId="1076"/>
          <ac:picMkLst>
            <pc:docMk/>
            <pc:sldMk cId="524744348" sldId="1564"/>
            <ac:picMk id="23" creationId="{C3CC2CD7-F2C2-2344-3181-47ECA3B0C276}"/>
          </ac:picMkLst>
        </pc:picChg>
        <pc:picChg chg="add mod">
          <ac:chgData name="HAN Yingyue" userId="b1d6b35d-97b1-4d02-92e1-5f994e5289ad" providerId="ADAL" clId="{99C7AFD2-8C3A-4257-91B3-4CCD9B2C4F4C}" dt="2024-04-27T13:53:07.931" v="1370" actId="14100"/>
          <ac:picMkLst>
            <pc:docMk/>
            <pc:sldMk cId="524744348" sldId="1564"/>
            <ac:picMk id="25" creationId="{89CCB7F2-FE63-506D-6014-440EF41B3A3F}"/>
          </ac:picMkLst>
        </pc:picChg>
        <pc:picChg chg="add mod">
          <ac:chgData name="HAN Yingyue" userId="b1d6b35d-97b1-4d02-92e1-5f994e5289ad" providerId="ADAL" clId="{99C7AFD2-8C3A-4257-91B3-4CCD9B2C4F4C}" dt="2024-04-27T13:53:20.241" v="1377" actId="14100"/>
          <ac:picMkLst>
            <pc:docMk/>
            <pc:sldMk cId="524744348" sldId="1564"/>
            <ac:picMk id="27" creationId="{C155DBB9-E589-FF52-4E92-E8D9F2311AAA}"/>
          </ac:picMkLst>
        </pc:picChg>
        <pc:picChg chg="add mod">
          <ac:chgData name="HAN Yingyue" userId="b1d6b35d-97b1-4d02-92e1-5f994e5289ad" providerId="ADAL" clId="{99C7AFD2-8C3A-4257-91B3-4CCD9B2C4F4C}" dt="2024-04-27T13:53:38.522" v="1384" actId="14100"/>
          <ac:picMkLst>
            <pc:docMk/>
            <pc:sldMk cId="524744348" sldId="1564"/>
            <ac:picMk id="29" creationId="{A4E8D2DA-AD79-0498-E4C9-1413F918CEA2}"/>
          </ac:picMkLst>
        </pc:picChg>
      </pc:sldChg>
      <pc:sldChg chg="modSp mod">
        <pc:chgData name="HAN Yingyue" userId="b1d6b35d-97b1-4d02-92e1-5f994e5289ad" providerId="ADAL" clId="{99C7AFD2-8C3A-4257-91B3-4CCD9B2C4F4C}" dt="2024-04-26T13:58:46.729" v="415" actId="20577"/>
        <pc:sldMkLst>
          <pc:docMk/>
          <pc:sldMk cId="2424846916" sldId="1565"/>
        </pc:sldMkLst>
        <pc:spChg chg="mod">
          <ac:chgData name="HAN Yingyue" userId="b1d6b35d-97b1-4d02-92e1-5f994e5289ad" providerId="ADAL" clId="{99C7AFD2-8C3A-4257-91B3-4CCD9B2C4F4C}" dt="2024-04-26T13:58:46.729" v="415" actId="20577"/>
          <ac:spMkLst>
            <pc:docMk/>
            <pc:sldMk cId="2424846916" sldId="1565"/>
            <ac:spMk id="5" creationId="{E6D4CAFE-5BA0-8C46-22F5-D119D57A1C71}"/>
          </ac:spMkLst>
        </pc:spChg>
      </pc:sldChg>
      <pc:sldChg chg="addSp delSp modSp mod">
        <pc:chgData name="HAN Yingyue" userId="b1d6b35d-97b1-4d02-92e1-5f994e5289ad" providerId="ADAL" clId="{99C7AFD2-8C3A-4257-91B3-4CCD9B2C4F4C}" dt="2024-04-26T14:44:45.881" v="933" actId="207"/>
        <pc:sldMkLst>
          <pc:docMk/>
          <pc:sldMk cId="3981084408" sldId="1566"/>
        </pc:sldMkLst>
        <pc:spChg chg="del mod">
          <ac:chgData name="HAN Yingyue" userId="b1d6b35d-97b1-4d02-92e1-5f994e5289ad" providerId="ADAL" clId="{99C7AFD2-8C3A-4257-91B3-4CCD9B2C4F4C}" dt="2024-04-26T14:37:27.475" v="835" actId="478"/>
          <ac:spMkLst>
            <pc:docMk/>
            <pc:sldMk cId="3981084408" sldId="1566"/>
            <ac:spMk id="4" creationId="{0193DD94-FD33-F152-0ED9-7338A0582B02}"/>
          </ac:spMkLst>
        </pc:spChg>
        <pc:spChg chg="add mod">
          <ac:chgData name="HAN Yingyue" userId="b1d6b35d-97b1-4d02-92e1-5f994e5289ad" providerId="ADAL" clId="{99C7AFD2-8C3A-4257-91B3-4CCD9B2C4F4C}" dt="2024-04-26T14:44:45.881" v="933" actId="207"/>
          <ac:spMkLst>
            <pc:docMk/>
            <pc:sldMk cId="3981084408" sldId="1566"/>
            <ac:spMk id="5" creationId="{73EAD11E-8C33-08E2-66A3-912003E8B86E}"/>
          </ac:spMkLst>
        </pc:spChg>
      </pc:sldChg>
      <pc:sldChg chg="addSp delSp modSp mod">
        <pc:chgData name="HAN Yingyue" userId="b1d6b35d-97b1-4d02-92e1-5f994e5289ad" providerId="ADAL" clId="{99C7AFD2-8C3A-4257-91B3-4CCD9B2C4F4C}" dt="2024-04-26T16:20:32.646" v="943" actId="1076"/>
        <pc:sldMkLst>
          <pc:docMk/>
          <pc:sldMk cId="1952567051" sldId="1567"/>
        </pc:sldMkLst>
        <pc:spChg chg="mod">
          <ac:chgData name="HAN Yingyue" userId="b1d6b35d-97b1-4d02-92e1-5f994e5289ad" providerId="ADAL" clId="{99C7AFD2-8C3A-4257-91B3-4CCD9B2C4F4C}" dt="2024-04-26T14:08:44.628" v="469"/>
          <ac:spMkLst>
            <pc:docMk/>
            <pc:sldMk cId="1952567051" sldId="1567"/>
            <ac:spMk id="4" creationId="{51BC2583-B3AA-2459-A821-737EC0A324E7}"/>
          </ac:spMkLst>
        </pc:spChg>
        <pc:spChg chg="mod">
          <ac:chgData name="HAN Yingyue" userId="b1d6b35d-97b1-4d02-92e1-5f994e5289ad" providerId="ADAL" clId="{99C7AFD2-8C3A-4257-91B3-4CCD9B2C4F4C}" dt="2024-04-26T14:15:57.221" v="592" actId="20577"/>
          <ac:spMkLst>
            <pc:docMk/>
            <pc:sldMk cId="1952567051" sldId="1567"/>
            <ac:spMk id="13" creationId="{2BB73676-457B-84DB-7692-F2651FB90100}"/>
          </ac:spMkLst>
        </pc:spChg>
        <pc:spChg chg="del">
          <ac:chgData name="HAN Yingyue" userId="b1d6b35d-97b1-4d02-92e1-5f994e5289ad" providerId="ADAL" clId="{99C7AFD2-8C3A-4257-91B3-4CCD9B2C4F4C}" dt="2024-04-26T14:08:49.253" v="472" actId="478"/>
          <ac:spMkLst>
            <pc:docMk/>
            <pc:sldMk cId="1952567051" sldId="1567"/>
            <ac:spMk id="14" creationId="{73A46810-5F73-D61D-65A9-B735804F5C85}"/>
          </ac:spMkLst>
        </pc:spChg>
        <pc:picChg chg="add del mod">
          <ac:chgData name="HAN Yingyue" userId="b1d6b35d-97b1-4d02-92e1-5f994e5289ad" providerId="ADAL" clId="{99C7AFD2-8C3A-4257-91B3-4CCD9B2C4F4C}" dt="2024-04-26T16:20:17.110" v="934" actId="478"/>
          <ac:picMkLst>
            <pc:docMk/>
            <pc:sldMk cId="1952567051" sldId="1567"/>
            <ac:picMk id="5" creationId="{93CC9572-5A1E-5D20-6F83-CBE5CA921371}"/>
          </ac:picMkLst>
        </pc:picChg>
        <pc:picChg chg="add mod">
          <ac:chgData name="HAN Yingyue" userId="b1d6b35d-97b1-4d02-92e1-5f994e5289ad" providerId="ADAL" clId="{99C7AFD2-8C3A-4257-91B3-4CCD9B2C4F4C}" dt="2024-04-26T16:20:32.646" v="943" actId="1076"/>
          <ac:picMkLst>
            <pc:docMk/>
            <pc:sldMk cId="1952567051" sldId="1567"/>
            <ac:picMk id="6" creationId="{D23A0434-F9EA-F211-6DBD-1DA77ABE1408}"/>
          </ac:picMkLst>
        </pc:picChg>
        <pc:picChg chg="del">
          <ac:chgData name="HAN Yingyue" userId="b1d6b35d-97b1-4d02-92e1-5f994e5289ad" providerId="ADAL" clId="{99C7AFD2-8C3A-4257-91B3-4CCD9B2C4F4C}" dt="2024-04-26T14:08:47.402" v="470" actId="478"/>
          <ac:picMkLst>
            <pc:docMk/>
            <pc:sldMk cId="1952567051" sldId="1567"/>
            <ac:picMk id="6" creationId="{FE95607D-533A-58CD-7D63-258C897AFB96}"/>
          </ac:picMkLst>
        </pc:picChg>
        <pc:picChg chg="del">
          <ac:chgData name="HAN Yingyue" userId="b1d6b35d-97b1-4d02-92e1-5f994e5289ad" providerId="ADAL" clId="{99C7AFD2-8C3A-4257-91B3-4CCD9B2C4F4C}" dt="2024-04-26T14:08:47.759" v="471" actId="478"/>
          <ac:picMkLst>
            <pc:docMk/>
            <pc:sldMk cId="1952567051" sldId="1567"/>
            <ac:picMk id="10" creationId="{DCB71908-5AA1-D42A-2C3B-6BDEF28A661F}"/>
          </ac:picMkLst>
        </pc:picChg>
      </pc:sldChg>
      <pc:sldChg chg="delSp del mod">
        <pc:chgData name="HAN Yingyue" userId="b1d6b35d-97b1-4d02-92e1-5f994e5289ad" providerId="ADAL" clId="{99C7AFD2-8C3A-4257-91B3-4CCD9B2C4F4C}" dt="2024-04-27T13:36:10.005" v="1178" actId="47"/>
        <pc:sldMkLst>
          <pc:docMk/>
          <pc:sldMk cId="3047632537" sldId="1568"/>
        </pc:sldMkLst>
        <pc:spChg chg="del">
          <ac:chgData name="HAN Yingyue" userId="b1d6b35d-97b1-4d02-92e1-5f994e5289ad" providerId="ADAL" clId="{99C7AFD2-8C3A-4257-91B3-4CCD9B2C4F4C}" dt="2024-04-26T14:21:27.320" v="660" actId="478"/>
          <ac:spMkLst>
            <pc:docMk/>
            <pc:sldMk cId="3047632537" sldId="1568"/>
            <ac:spMk id="7" creationId="{F3F3378F-5C4C-6973-AF48-2CEDFE161469}"/>
          </ac:spMkLst>
        </pc:spChg>
        <pc:spChg chg="del">
          <ac:chgData name="HAN Yingyue" userId="b1d6b35d-97b1-4d02-92e1-5f994e5289ad" providerId="ADAL" clId="{99C7AFD2-8C3A-4257-91B3-4CCD9B2C4F4C}" dt="2024-04-26T14:21:25.633" v="659" actId="478"/>
          <ac:spMkLst>
            <pc:docMk/>
            <pc:sldMk cId="3047632537" sldId="1568"/>
            <ac:spMk id="8" creationId="{F880779F-0DCA-CEC2-7963-3F7F1B7D281C}"/>
          </ac:spMkLst>
        </pc:spChg>
        <pc:picChg chg="del">
          <ac:chgData name="HAN Yingyue" userId="b1d6b35d-97b1-4d02-92e1-5f994e5289ad" providerId="ADAL" clId="{99C7AFD2-8C3A-4257-91B3-4CCD9B2C4F4C}" dt="2024-04-26T14:21:21.926" v="658" actId="478"/>
          <ac:picMkLst>
            <pc:docMk/>
            <pc:sldMk cId="3047632537" sldId="1568"/>
            <ac:picMk id="6" creationId="{37B34C93-10FF-E800-9BA0-04CBF5E126C5}"/>
          </ac:picMkLst>
        </pc:picChg>
      </pc:sldChg>
      <pc:sldChg chg="addSp delSp modSp mod">
        <pc:chgData name="HAN Yingyue" userId="b1d6b35d-97b1-4d02-92e1-5f994e5289ad" providerId="ADAL" clId="{99C7AFD2-8C3A-4257-91B3-4CCD9B2C4F4C}" dt="2024-04-26T14:29:26.242" v="772" actId="1076"/>
        <pc:sldMkLst>
          <pc:docMk/>
          <pc:sldMk cId="2849837520" sldId="1569"/>
        </pc:sldMkLst>
        <pc:spChg chg="add mod">
          <ac:chgData name="HAN Yingyue" userId="b1d6b35d-97b1-4d02-92e1-5f994e5289ad" providerId="ADAL" clId="{99C7AFD2-8C3A-4257-91B3-4CCD9B2C4F4C}" dt="2024-04-26T14:29:22.269" v="771" actId="1076"/>
          <ac:spMkLst>
            <pc:docMk/>
            <pc:sldMk cId="2849837520" sldId="1569"/>
            <ac:spMk id="7" creationId="{5463A830-47BD-84ED-72CF-D0158B4DB435}"/>
          </ac:spMkLst>
        </pc:spChg>
        <pc:spChg chg="mod">
          <ac:chgData name="HAN Yingyue" userId="b1d6b35d-97b1-4d02-92e1-5f994e5289ad" providerId="ADAL" clId="{99C7AFD2-8C3A-4257-91B3-4CCD9B2C4F4C}" dt="2024-04-26T14:27:48.456" v="747" actId="14100"/>
          <ac:spMkLst>
            <pc:docMk/>
            <pc:sldMk cId="2849837520" sldId="1569"/>
            <ac:spMk id="8" creationId="{21CED362-4473-0E54-46B8-1B2BB45B4A26}"/>
          </ac:spMkLst>
        </pc:spChg>
        <pc:spChg chg="add del">
          <ac:chgData name="HAN Yingyue" userId="b1d6b35d-97b1-4d02-92e1-5f994e5289ad" providerId="ADAL" clId="{99C7AFD2-8C3A-4257-91B3-4CCD9B2C4F4C}" dt="2024-04-26T14:28:16.109" v="757" actId="22"/>
          <ac:spMkLst>
            <pc:docMk/>
            <pc:sldMk cId="2849837520" sldId="1569"/>
            <ac:spMk id="10" creationId="{4815FADE-B268-A177-A02E-B4A7B0954C5E}"/>
          </ac:spMkLst>
        </pc:spChg>
        <pc:spChg chg="add mod">
          <ac:chgData name="HAN Yingyue" userId="b1d6b35d-97b1-4d02-92e1-5f994e5289ad" providerId="ADAL" clId="{99C7AFD2-8C3A-4257-91B3-4CCD9B2C4F4C}" dt="2024-04-26T14:29:26.242" v="772" actId="1076"/>
          <ac:spMkLst>
            <pc:docMk/>
            <pc:sldMk cId="2849837520" sldId="1569"/>
            <ac:spMk id="11" creationId="{68B23C4D-3F99-FD05-FAF3-923A2283287B}"/>
          </ac:spMkLst>
        </pc:spChg>
        <pc:picChg chg="add mod">
          <ac:chgData name="HAN Yingyue" userId="b1d6b35d-97b1-4d02-92e1-5f994e5289ad" providerId="ADAL" clId="{99C7AFD2-8C3A-4257-91B3-4CCD9B2C4F4C}" dt="2024-04-26T14:27:49.356" v="748" actId="1076"/>
          <ac:picMkLst>
            <pc:docMk/>
            <pc:sldMk cId="2849837520" sldId="1569"/>
            <ac:picMk id="5" creationId="{F4C91DFF-981E-D70F-AE91-32D2AAB0297E}"/>
          </ac:picMkLst>
        </pc:picChg>
        <pc:picChg chg="add mod">
          <ac:chgData name="HAN Yingyue" userId="b1d6b35d-97b1-4d02-92e1-5f994e5289ad" providerId="ADAL" clId="{99C7AFD2-8C3A-4257-91B3-4CCD9B2C4F4C}" dt="2024-04-26T14:27:50.680" v="749" actId="1076"/>
          <ac:picMkLst>
            <pc:docMk/>
            <pc:sldMk cId="2849837520" sldId="1569"/>
            <ac:picMk id="6" creationId="{C9FAD566-5C56-56A0-4E20-E938BEF4F4F2}"/>
          </ac:picMkLst>
        </pc:picChg>
      </pc:sldChg>
      <pc:sldChg chg="del">
        <pc:chgData name="HAN Yingyue" userId="b1d6b35d-97b1-4d02-92e1-5f994e5289ad" providerId="ADAL" clId="{99C7AFD2-8C3A-4257-91B3-4CCD9B2C4F4C}" dt="2024-04-26T14:34:52.869" v="832" actId="47"/>
        <pc:sldMkLst>
          <pc:docMk/>
          <pc:sldMk cId="416596940" sldId="1570"/>
        </pc:sldMkLst>
      </pc:sldChg>
      <pc:sldChg chg="addSp modSp mod">
        <pc:chgData name="HAN Yingyue" userId="b1d6b35d-97b1-4d02-92e1-5f994e5289ad" providerId="ADAL" clId="{99C7AFD2-8C3A-4257-91B3-4CCD9B2C4F4C}" dt="2024-04-26T14:32:46.750" v="819" actId="1076"/>
        <pc:sldMkLst>
          <pc:docMk/>
          <pc:sldMk cId="56182171" sldId="1571"/>
        </pc:sldMkLst>
        <pc:spChg chg="add mod">
          <ac:chgData name="HAN Yingyue" userId="b1d6b35d-97b1-4d02-92e1-5f994e5289ad" providerId="ADAL" clId="{99C7AFD2-8C3A-4257-91B3-4CCD9B2C4F4C}" dt="2024-04-26T14:32:45.418" v="818" actId="1076"/>
          <ac:spMkLst>
            <pc:docMk/>
            <pc:sldMk cId="56182171" sldId="1571"/>
            <ac:spMk id="6" creationId="{69298E69-1272-BE64-D947-8220748D4794}"/>
          </ac:spMkLst>
        </pc:spChg>
        <pc:spChg chg="mod">
          <ac:chgData name="HAN Yingyue" userId="b1d6b35d-97b1-4d02-92e1-5f994e5289ad" providerId="ADAL" clId="{99C7AFD2-8C3A-4257-91B3-4CCD9B2C4F4C}" dt="2024-04-26T14:32:32.391" v="814" actId="1076"/>
          <ac:spMkLst>
            <pc:docMk/>
            <pc:sldMk cId="56182171" sldId="1571"/>
            <ac:spMk id="8" creationId="{21CED362-4473-0E54-46B8-1B2BB45B4A26}"/>
          </ac:spMkLst>
        </pc:spChg>
        <pc:picChg chg="add mod">
          <ac:chgData name="HAN Yingyue" userId="b1d6b35d-97b1-4d02-92e1-5f994e5289ad" providerId="ADAL" clId="{99C7AFD2-8C3A-4257-91B3-4CCD9B2C4F4C}" dt="2024-04-26T14:32:46.750" v="819" actId="1076"/>
          <ac:picMkLst>
            <pc:docMk/>
            <pc:sldMk cId="56182171" sldId="1571"/>
            <ac:picMk id="5" creationId="{BB4147EB-4375-C4AD-3B62-92E1CB05FD26}"/>
          </ac:picMkLst>
        </pc:picChg>
      </pc:sldChg>
      <pc:sldChg chg="addSp delSp modSp mod">
        <pc:chgData name="HAN Yingyue" userId="b1d6b35d-97b1-4d02-92e1-5f994e5289ad" providerId="ADAL" clId="{99C7AFD2-8C3A-4257-91B3-4CCD9B2C4F4C}" dt="2024-04-27T14:01:23.085" v="1538" actId="1076"/>
        <pc:sldMkLst>
          <pc:docMk/>
          <pc:sldMk cId="3410365428" sldId="1572"/>
        </pc:sldMkLst>
        <pc:spChg chg="mod">
          <ac:chgData name="HAN Yingyue" userId="b1d6b35d-97b1-4d02-92e1-5f994e5289ad" providerId="ADAL" clId="{99C7AFD2-8C3A-4257-91B3-4CCD9B2C4F4C}" dt="2024-04-27T13:59:55.683" v="1505" actId="1076"/>
          <ac:spMkLst>
            <pc:docMk/>
            <pc:sldMk cId="3410365428" sldId="1572"/>
            <ac:spMk id="8" creationId="{21CED362-4473-0E54-46B8-1B2BB45B4A26}"/>
          </ac:spMkLst>
        </pc:spChg>
        <pc:spChg chg="add mod">
          <ac:chgData name="HAN Yingyue" userId="b1d6b35d-97b1-4d02-92e1-5f994e5289ad" providerId="ADAL" clId="{99C7AFD2-8C3A-4257-91B3-4CCD9B2C4F4C}" dt="2024-04-27T14:00:40.661" v="1526" actId="1076"/>
          <ac:spMkLst>
            <pc:docMk/>
            <pc:sldMk cId="3410365428" sldId="1572"/>
            <ac:spMk id="9" creationId="{916E5756-D3E5-F37E-3492-9ACE48904ED7}"/>
          </ac:spMkLst>
        </pc:spChg>
        <pc:spChg chg="add mod">
          <ac:chgData name="HAN Yingyue" userId="b1d6b35d-97b1-4d02-92e1-5f994e5289ad" providerId="ADAL" clId="{99C7AFD2-8C3A-4257-91B3-4CCD9B2C4F4C}" dt="2024-04-27T14:01:23.085" v="1538" actId="1076"/>
          <ac:spMkLst>
            <pc:docMk/>
            <pc:sldMk cId="3410365428" sldId="1572"/>
            <ac:spMk id="10" creationId="{B037E3FC-C604-07A1-AC0D-11A5B4522D33}"/>
          </ac:spMkLst>
        </pc:spChg>
        <pc:graphicFrameChg chg="add mod modGraphic">
          <ac:chgData name="HAN Yingyue" userId="b1d6b35d-97b1-4d02-92e1-5f994e5289ad" providerId="ADAL" clId="{99C7AFD2-8C3A-4257-91B3-4CCD9B2C4F4C}" dt="2024-04-27T14:01:13.907" v="1536" actId="113"/>
          <ac:graphicFrameMkLst>
            <pc:docMk/>
            <pc:sldMk cId="3410365428" sldId="1572"/>
            <ac:graphicFrameMk id="5" creationId="{906FC449-5497-A483-BE40-FA944EF84956}"/>
          </ac:graphicFrameMkLst>
        </pc:graphicFrameChg>
        <pc:picChg chg="add del mod">
          <ac:chgData name="HAN Yingyue" userId="b1d6b35d-97b1-4d02-92e1-5f994e5289ad" providerId="ADAL" clId="{99C7AFD2-8C3A-4257-91B3-4CCD9B2C4F4C}" dt="2024-04-26T14:30:20.037" v="778" actId="478"/>
          <ac:picMkLst>
            <pc:docMk/>
            <pc:sldMk cId="3410365428" sldId="1572"/>
            <ac:picMk id="5" creationId="{5C960D3C-20F2-B0CD-B042-BE10666891A9}"/>
          </ac:picMkLst>
        </pc:picChg>
        <pc:picChg chg="add mod ord">
          <ac:chgData name="HAN Yingyue" userId="b1d6b35d-97b1-4d02-92e1-5f994e5289ad" providerId="ADAL" clId="{99C7AFD2-8C3A-4257-91B3-4CCD9B2C4F4C}" dt="2024-04-27T14:00:37.768" v="1525" actId="1076"/>
          <ac:picMkLst>
            <pc:docMk/>
            <pc:sldMk cId="3410365428" sldId="1572"/>
            <ac:picMk id="6" creationId="{AFEE8810-1069-2C9E-E0E8-1A0B2437D49A}"/>
          </ac:picMkLst>
        </pc:picChg>
        <pc:picChg chg="add mod ord">
          <ac:chgData name="HAN Yingyue" userId="b1d6b35d-97b1-4d02-92e1-5f994e5289ad" providerId="ADAL" clId="{99C7AFD2-8C3A-4257-91B3-4CCD9B2C4F4C}" dt="2024-04-27T14:01:20.642" v="1537" actId="1076"/>
          <ac:picMkLst>
            <pc:docMk/>
            <pc:sldMk cId="3410365428" sldId="1572"/>
            <ac:picMk id="7" creationId="{53D7D2D7-E6CD-9041-8F18-30F74BAD0A7E}"/>
          </ac:picMkLst>
        </pc:picChg>
      </pc:sldChg>
      <pc:sldChg chg="addSp modSp mod">
        <pc:chgData name="HAN Yingyue" userId="b1d6b35d-97b1-4d02-92e1-5f994e5289ad" providerId="ADAL" clId="{99C7AFD2-8C3A-4257-91B3-4CCD9B2C4F4C}" dt="2024-04-26T14:34:45.478" v="831" actId="1076"/>
        <pc:sldMkLst>
          <pc:docMk/>
          <pc:sldMk cId="1812043362" sldId="1573"/>
        </pc:sldMkLst>
        <pc:spChg chg="mod">
          <ac:chgData name="HAN Yingyue" userId="b1d6b35d-97b1-4d02-92e1-5f994e5289ad" providerId="ADAL" clId="{99C7AFD2-8C3A-4257-91B3-4CCD9B2C4F4C}" dt="2024-04-26T14:34:10.756" v="826" actId="20577"/>
          <ac:spMkLst>
            <pc:docMk/>
            <pc:sldMk cId="1812043362" sldId="1573"/>
            <ac:spMk id="8" creationId="{21CED362-4473-0E54-46B8-1B2BB45B4A26}"/>
          </ac:spMkLst>
        </pc:spChg>
        <pc:spChg chg="add mod">
          <ac:chgData name="HAN Yingyue" userId="b1d6b35d-97b1-4d02-92e1-5f994e5289ad" providerId="ADAL" clId="{99C7AFD2-8C3A-4257-91B3-4CCD9B2C4F4C}" dt="2024-04-26T14:34:45.478" v="831" actId="1076"/>
          <ac:spMkLst>
            <pc:docMk/>
            <pc:sldMk cId="1812043362" sldId="1573"/>
            <ac:spMk id="10" creationId="{9302F9E8-C740-65B4-E7A5-F7B2A5554C7F}"/>
          </ac:spMkLst>
        </pc:spChg>
        <pc:spChg chg="add mod">
          <ac:chgData name="HAN Yingyue" userId="b1d6b35d-97b1-4d02-92e1-5f994e5289ad" providerId="ADAL" clId="{99C7AFD2-8C3A-4257-91B3-4CCD9B2C4F4C}" dt="2024-04-26T14:34:45.478" v="831" actId="1076"/>
          <ac:spMkLst>
            <pc:docMk/>
            <pc:sldMk cId="1812043362" sldId="1573"/>
            <ac:spMk id="11" creationId="{33D994BB-803C-F8DE-4D1A-A2AF1F342064}"/>
          </ac:spMkLst>
        </pc:spChg>
        <pc:spChg chg="add mod">
          <ac:chgData name="HAN Yingyue" userId="b1d6b35d-97b1-4d02-92e1-5f994e5289ad" providerId="ADAL" clId="{99C7AFD2-8C3A-4257-91B3-4CCD9B2C4F4C}" dt="2024-04-26T14:34:45.478" v="831" actId="1076"/>
          <ac:spMkLst>
            <pc:docMk/>
            <pc:sldMk cId="1812043362" sldId="1573"/>
            <ac:spMk id="12" creationId="{DA71283C-DDA8-139F-703E-FF8F0CC40118}"/>
          </ac:spMkLst>
        </pc:spChg>
        <pc:spChg chg="add mod">
          <ac:chgData name="HAN Yingyue" userId="b1d6b35d-97b1-4d02-92e1-5f994e5289ad" providerId="ADAL" clId="{99C7AFD2-8C3A-4257-91B3-4CCD9B2C4F4C}" dt="2024-04-26T14:34:45.478" v="831" actId="1076"/>
          <ac:spMkLst>
            <pc:docMk/>
            <pc:sldMk cId="1812043362" sldId="1573"/>
            <ac:spMk id="13" creationId="{506FC2D5-AF98-53CD-6C40-A8EB93884244}"/>
          </ac:spMkLst>
        </pc:spChg>
        <pc:picChg chg="add mod">
          <ac:chgData name="HAN Yingyue" userId="b1d6b35d-97b1-4d02-92e1-5f994e5289ad" providerId="ADAL" clId="{99C7AFD2-8C3A-4257-91B3-4CCD9B2C4F4C}" dt="2024-04-26T14:34:45.478" v="831" actId="1076"/>
          <ac:picMkLst>
            <pc:docMk/>
            <pc:sldMk cId="1812043362" sldId="1573"/>
            <ac:picMk id="5" creationId="{B363531A-131D-D2FC-906D-300319D7E3F5}"/>
          </ac:picMkLst>
        </pc:picChg>
        <pc:picChg chg="add mod">
          <ac:chgData name="HAN Yingyue" userId="b1d6b35d-97b1-4d02-92e1-5f994e5289ad" providerId="ADAL" clId="{99C7AFD2-8C3A-4257-91B3-4CCD9B2C4F4C}" dt="2024-04-26T14:34:45.478" v="831" actId="1076"/>
          <ac:picMkLst>
            <pc:docMk/>
            <pc:sldMk cId="1812043362" sldId="1573"/>
            <ac:picMk id="6" creationId="{924F0049-E701-D9F0-DA39-2A01DA4DC2D0}"/>
          </ac:picMkLst>
        </pc:picChg>
        <pc:picChg chg="add mod">
          <ac:chgData name="HAN Yingyue" userId="b1d6b35d-97b1-4d02-92e1-5f994e5289ad" providerId="ADAL" clId="{99C7AFD2-8C3A-4257-91B3-4CCD9B2C4F4C}" dt="2024-04-26T14:34:45.478" v="831" actId="1076"/>
          <ac:picMkLst>
            <pc:docMk/>
            <pc:sldMk cId="1812043362" sldId="1573"/>
            <ac:picMk id="7" creationId="{4253A33B-FE65-4E90-755F-21AEA4F3CF64}"/>
          </ac:picMkLst>
        </pc:picChg>
        <pc:picChg chg="add mod">
          <ac:chgData name="HAN Yingyue" userId="b1d6b35d-97b1-4d02-92e1-5f994e5289ad" providerId="ADAL" clId="{99C7AFD2-8C3A-4257-91B3-4CCD9B2C4F4C}" dt="2024-04-26T14:34:45.478" v="831" actId="1076"/>
          <ac:picMkLst>
            <pc:docMk/>
            <pc:sldMk cId="1812043362" sldId="1573"/>
            <ac:picMk id="9" creationId="{173320D1-F02E-9AEA-E2A4-F34DF0758E6F}"/>
          </ac:picMkLst>
        </pc:picChg>
      </pc:sldChg>
      <pc:sldChg chg="addSp modSp mod">
        <pc:chgData name="HAN Yingyue" userId="b1d6b35d-97b1-4d02-92e1-5f994e5289ad" providerId="ADAL" clId="{99C7AFD2-8C3A-4257-91B3-4CCD9B2C4F4C}" dt="2024-04-27T13:39:13.265" v="1206" actId="1076"/>
        <pc:sldMkLst>
          <pc:docMk/>
          <pc:sldMk cId="3789539437" sldId="1574"/>
        </pc:sldMkLst>
        <pc:spChg chg="add mod">
          <ac:chgData name="HAN Yingyue" userId="b1d6b35d-97b1-4d02-92e1-5f994e5289ad" providerId="ADAL" clId="{99C7AFD2-8C3A-4257-91B3-4CCD9B2C4F4C}" dt="2024-04-27T13:39:13.265" v="1206" actId="1076"/>
          <ac:spMkLst>
            <pc:docMk/>
            <pc:sldMk cId="3789539437" sldId="1574"/>
            <ac:spMk id="7" creationId="{2B4D28FE-4320-5890-D499-EE0BF2173206}"/>
          </ac:spMkLst>
        </pc:spChg>
        <pc:spChg chg="add mod">
          <ac:chgData name="HAN Yingyue" userId="b1d6b35d-97b1-4d02-92e1-5f994e5289ad" providerId="ADAL" clId="{99C7AFD2-8C3A-4257-91B3-4CCD9B2C4F4C}" dt="2024-04-27T13:39:13.265" v="1206" actId="1076"/>
          <ac:spMkLst>
            <pc:docMk/>
            <pc:sldMk cId="3789539437" sldId="1574"/>
            <ac:spMk id="8" creationId="{D5FE07A9-8CD4-7557-9E57-AECCF6F5FC72}"/>
          </ac:spMkLst>
        </pc:spChg>
        <pc:spChg chg="add mod">
          <ac:chgData name="HAN Yingyue" userId="b1d6b35d-97b1-4d02-92e1-5f994e5289ad" providerId="ADAL" clId="{99C7AFD2-8C3A-4257-91B3-4CCD9B2C4F4C}" dt="2024-04-27T13:39:07.250" v="1205"/>
          <ac:spMkLst>
            <pc:docMk/>
            <pc:sldMk cId="3789539437" sldId="1574"/>
            <ac:spMk id="9" creationId="{5C621535-0A8C-208B-8BD4-C8F14AAB9002}"/>
          </ac:spMkLst>
        </pc:spChg>
        <pc:picChg chg="add mod">
          <ac:chgData name="HAN Yingyue" userId="b1d6b35d-97b1-4d02-92e1-5f994e5289ad" providerId="ADAL" clId="{99C7AFD2-8C3A-4257-91B3-4CCD9B2C4F4C}" dt="2024-04-27T13:39:13.265" v="1206" actId="1076"/>
          <ac:picMkLst>
            <pc:docMk/>
            <pc:sldMk cId="3789539437" sldId="1574"/>
            <ac:picMk id="5" creationId="{84CBB728-FA04-F18E-2F41-B2698D5A9F87}"/>
          </ac:picMkLst>
        </pc:picChg>
        <pc:picChg chg="add mod">
          <ac:chgData name="HAN Yingyue" userId="b1d6b35d-97b1-4d02-92e1-5f994e5289ad" providerId="ADAL" clId="{99C7AFD2-8C3A-4257-91B3-4CCD9B2C4F4C}" dt="2024-04-27T13:39:13.265" v="1206" actId="1076"/>
          <ac:picMkLst>
            <pc:docMk/>
            <pc:sldMk cId="3789539437" sldId="1574"/>
            <ac:picMk id="6" creationId="{C6E3E1FF-D137-3B3C-34BE-5374C558B1BC}"/>
          </ac:picMkLst>
        </pc:picChg>
      </pc:sldChg>
      <pc:sldChg chg="addSp delSp modSp mod">
        <pc:chgData name="HAN Yingyue" userId="b1d6b35d-97b1-4d02-92e1-5f994e5289ad" providerId="ADAL" clId="{99C7AFD2-8C3A-4257-91B3-4CCD9B2C4F4C}" dt="2024-04-27T13:33:48.077" v="1135" actId="1076"/>
        <pc:sldMkLst>
          <pc:docMk/>
          <pc:sldMk cId="1962066791" sldId="1575"/>
        </pc:sldMkLst>
        <pc:spChg chg="mod">
          <ac:chgData name="HAN Yingyue" userId="b1d6b35d-97b1-4d02-92e1-5f994e5289ad" providerId="ADAL" clId="{99C7AFD2-8C3A-4257-91B3-4CCD9B2C4F4C}" dt="2024-04-27T13:33:34.575" v="1130" actId="1076"/>
          <ac:spMkLst>
            <pc:docMk/>
            <pc:sldMk cId="1962066791" sldId="1575"/>
            <ac:spMk id="8" creationId="{21CED362-4473-0E54-46B8-1B2BB45B4A26}"/>
          </ac:spMkLst>
        </pc:spChg>
        <pc:spChg chg="del">
          <ac:chgData name="HAN Yingyue" userId="b1d6b35d-97b1-4d02-92e1-5f994e5289ad" providerId="ADAL" clId="{99C7AFD2-8C3A-4257-91B3-4CCD9B2C4F4C}" dt="2024-04-27T13:30:44.011" v="1082" actId="478"/>
          <ac:spMkLst>
            <pc:docMk/>
            <pc:sldMk cId="1962066791" sldId="1575"/>
            <ac:spMk id="9" creationId="{916E5756-D3E5-F37E-3492-9ACE48904ED7}"/>
          </ac:spMkLst>
        </pc:spChg>
        <pc:spChg chg="del">
          <ac:chgData name="HAN Yingyue" userId="b1d6b35d-97b1-4d02-92e1-5f994e5289ad" providerId="ADAL" clId="{99C7AFD2-8C3A-4257-91B3-4CCD9B2C4F4C}" dt="2024-04-27T13:30:42.916" v="1081" actId="478"/>
          <ac:spMkLst>
            <pc:docMk/>
            <pc:sldMk cId="1962066791" sldId="1575"/>
            <ac:spMk id="10" creationId="{B037E3FC-C604-07A1-AC0D-11A5B4522D33}"/>
          </ac:spMkLst>
        </pc:spChg>
        <pc:graphicFrameChg chg="add mod modGraphic">
          <ac:chgData name="HAN Yingyue" userId="b1d6b35d-97b1-4d02-92e1-5f994e5289ad" providerId="ADAL" clId="{99C7AFD2-8C3A-4257-91B3-4CCD9B2C4F4C}" dt="2024-04-27T13:33:48.077" v="1135" actId="1076"/>
          <ac:graphicFrameMkLst>
            <pc:docMk/>
            <pc:sldMk cId="1962066791" sldId="1575"/>
            <ac:graphicFrameMk id="5" creationId="{ACD87461-1146-D818-05CD-A75393392F18}"/>
          </ac:graphicFrameMkLst>
        </pc:graphicFrameChg>
        <pc:picChg chg="del">
          <ac:chgData name="HAN Yingyue" userId="b1d6b35d-97b1-4d02-92e1-5f994e5289ad" providerId="ADAL" clId="{99C7AFD2-8C3A-4257-91B3-4CCD9B2C4F4C}" dt="2024-04-27T13:30:41.394" v="1079" actId="478"/>
          <ac:picMkLst>
            <pc:docMk/>
            <pc:sldMk cId="1962066791" sldId="1575"/>
            <ac:picMk id="6" creationId="{AFEE8810-1069-2C9E-E0E8-1A0B2437D49A}"/>
          </ac:picMkLst>
        </pc:picChg>
        <pc:picChg chg="del">
          <ac:chgData name="HAN Yingyue" userId="b1d6b35d-97b1-4d02-92e1-5f994e5289ad" providerId="ADAL" clId="{99C7AFD2-8C3A-4257-91B3-4CCD9B2C4F4C}" dt="2024-04-27T13:30:41.859" v="1080" actId="478"/>
          <ac:picMkLst>
            <pc:docMk/>
            <pc:sldMk cId="1962066791" sldId="1575"/>
            <ac:picMk id="7" creationId="{53D7D2D7-E6CD-9041-8F18-30F74BAD0A7E}"/>
          </ac:picMkLst>
        </pc:picChg>
      </pc:sldChg>
      <pc:sldChg chg="add del">
        <pc:chgData name="HAN Yingyue" userId="b1d6b35d-97b1-4d02-92e1-5f994e5289ad" providerId="ADAL" clId="{99C7AFD2-8C3A-4257-91B3-4CCD9B2C4F4C}" dt="2024-04-27T13:30:49.091" v="1084"/>
        <pc:sldMkLst>
          <pc:docMk/>
          <pc:sldMk cId="1015368175" sldId="1576"/>
        </pc:sldMkLst>
      </pc:sldChg>
      <pc:sldChg chg="modSp mod">
        <pc:chgData name="HAN Yingyue" userId="b1d6b35d-97b1-4d02-92e1-5f994e5289ad" providerId="ADAL" clId="{99C7AFD2-8C3A-4257-91B3-4CCD9B2C4F4C}" dt="2024-04-27T14:02:16.119" v="1542" actId="207"/>
        <pc:sldMkLst>
          <pc:docMk/>
          <pc:sldMk cId="1033835790" sldId="1576"/>
        </pc:sldMkLst>
        <pc:spChg chg="mod">
          <ac:chgData name="HAN Yingyue" userId="b1d6b35d-97b1-4d02-92e1-5f994e5289ad" providerId="ADAL" clId="{99C7AFD2-8C3A-4257-91B3-4CCD9B2C4F4C}" dt="2024-04-27T14:02:16.119" v="1542" actId="207"/>
          <ac:spMkLst>
            <pc:docMk/>
            <pc:sldMk cId="1033835790" sldId="1576"/>
            <ac:spMk id="5" creationId="{E6D4CAFE-5BA0-8C46-22F5-D119D57A1C71}"/>
          </ac:spMkLst>
        </pc:spChg>
      </pc:sldChg>
      <pc:sldChg chg="modSp mod">
        <pc:chgData name="HAN Yingyue" userId="b1d6b35d-97b1-4d02-92e1-5f994e5289ad" providerId="ADAL" clId="{99C7AFD2-8C3A-4257-91B3-4CCD9B2C4F4C}" dt="2024-04-27T14:02:23.414" v="1543" actId="207"/>
        <pc:sldMkLst>
          <pc:docMk/>
          <pc:sldMk cId="3964181314" sldId="1577"/>
        </pc:sldMkLst>
        <pc:spChg chg="mod">
          <ac:chgData name="HAN Yingyue" userId="b1d6b35d-97b1-4d02-92e1-5f994e5289ad" providerId="ADAL" clId="{99C7AFD2-8C3A-4257-91B3-4CCD9B2C4F4C}" dt="2024-04-27T14:02:23.414" v="1543" actId="207"/>
          <ac:spMkLst>
            <pc:docMk/>
            <pc:sldMk cId="3964181314" sldId="1577"/>
            <ac:spMk id="5" creationId="{E6D4CAFE-5BA0-8C46-22F5-D119D57A1C71}"/>
          </ac:spMkLst>
        </pc:spChg>
      </pc:sldChg>
      <pc:sldMasterChg chg="modSp modSldLayout">
        <pc:chgData name="HAN Yingyue" userId="b1d6b35d-97b1-4d02-92e1-5f994e5289ad" providerId="ADAL" clId="{99C7AFD2-8C3A-4257-91B3-4CCD9B2C4F4C}" dt="2024-04-26T08:35:30.340" v="2"/>
        <pc:sldMasterMkLst>
          <pc:docMk/>
          <pc:sldMasterMk cId="876055829" sldId="2147483648"/>
        </pc:sldMasterMkLst>
        <pc:spChg chg="mod">
          <ac:chgData name="HAN Yingyue" userId="b1d6b35d-97b1-4d02-92e1-5f994e5289ad" providerId="ADAL" clId="{99C7AFD2-8C3A-4257-91B3-4CCD9B2C4F4C}" dt="2024-04-26T08:35:30.340" v="2"/>
          <ac:spMkLst>
            <pc:docMk/>
            <pc:sldMasterMk cId="876055829" sldId="2147483648"/>
            <ac:spMk id="2" creationId="{E0D7D7C1-5F3C-EA99-5FC1-181403F3BA00}"/>
          </ac:spMkLst>
        </pc:spChg>
        <pc:spChg chg="mod">
          <ac:chgData name="HAN Yingyue" userId="b1d6b35d-97b1-4d02-92e1-5f994e5289ad" providerId="ADAL" clId="{99C7AFD2-8C3A-4257-91B3-4CCD9B2C4F4C}" dt="2024-04-26T08:35:30.340" v="2"/>
          <ac:spMkLst>
            <pc:docMk/>
            <pc:sldMasterMk cId="876055829" sldId="2147483648"/>
            <ac:spMk id="3" creationId="{FDCCACE9-764F-7CB3-AE15-BD45C00243C6}"/>
          </ac:spMkLst>
        </pc:spChg>
        <pc:spChg chg="mod">
          <ac:chgData name="HAN Yingyue" userId="b1d6b35d-97b1-4d02-92e1-5f994e5289ad" providerId="ADAL" clId="{99C7AFD2-8C3A-4257-91B3-4CCD9B2C4F4C}" dt="2024-04-26T08:35:30.340" v="2"/>
          <ac:spMkLst>
            <pc:docMk/>
            <pc:sldMasterMk cId="876055829" sldId="2147483648"/>
            <ac:spMk id="4" creationId="{9B1CFD45-0E68-EF9B-EB74-4419BE496BF9}"/>
          </ac:spMkLst>
        </pc:spChg>
        <pc:spChg chg="mod">
          <ac:chgData name="HAN Yingyue" userId="b1d6b35d-97b1-4d02-92e1-5f994e5289ad" providerId="ADAL" clId="{99C7AFD2-8C3A-4257-91B3-4CCD9B2C4F4C}" dt="2024-04-26T08:35:30.340" v="2"/>
          <ac:spMkLst>
            <pc:docMk/>
            <pc:sldMasterMk cId="876055829" sldId="2147483648"/>
            <ac:spMk id="5" creationId="{0EDB6709-A4F8-943F-D140-F1AEFD617BD3}"/>
          </ac:spMkLst>
        </pc:spChg>
        <pc:spChg chg="mod">
          <ac:chgData name="HAN Yingyue" userId="b1d6b35d-97b1-4d02-92e1-5f994e5289ad" providerId="ADAL" clId="{99C7AFD2-8C3A-4257-91B3-4CCD9B2C4F4C}" dt="2024-04-26T08:35:30.340" v="2"/>
          <ac:spMkLst>
            <pc:docMk/>
            <pc:sldMasterMk cId="876055829" sldId="2147483648"/>
            <ac:spMk id="6" creationId="{389D71D5-220B-ED56-5BE5-573B98B7880D}"/>
          </ac:spMkLst>
        </pc:spChg>
        <pc:sldLayoutChg chg="modSp">
          <pc:chgData name="HAN Yingyue" userId="b1d6b35d-97b1-4d02-92e1-5f994e5289ad" providerId="ADAL" clId="{99C7AFD2-8C3A-4257-91B3-4CCD9B2C4F4C}" dt="2024-04-26T08:35:30.340" v="2"/>
          <pc:sldLayoutMkLst>
            <pc:docMk/>
            <pc:sldMasterMk cId="876055829" sldId="2147483648"/>
            <pc:sldLayoutMk cId="2543943534" sldId="2147483649"/>
          </pc:sldLayoutMkLst>
          <pc:spChg chg="mod">
            <ac:chgData name="HAN Yingyue" userId="b1d6b35d-97b1-4d02-92e1-5f994e5289ad" providerId="ADAL" clId="{99C7AFD2-8C3A-4257-91B3-4CCD9B2C4F4C}" dt="2024-04-26T08:35:30.340" v="2"/>
            <ac:spMkLst>
              <pc:docMk/>
              <pc:sldMasterMk cId="876055829" sldId="2147483648"/>
              <pc:sldLayoutMk cId="2543943534" sldId="2147483649"/>
              <ac:spMk id="2" creationId="{CD7DA6EC-5DD0-8D8B-D933-D44715DD5588}"/>
            </ac:spMkLst>
          </pc:spChg>
          <pc:spChg chg="mod">
            <ac:chgData name="HAN Yingyue" userId="b1d6b35d-97b1-4d02-92e1-5f994e5289ad" providerId="ADAL" clId="{99C7AFD2-8C3A-4257-91B3-4CCD9B2C4F4C}" dt="2024-04-26T08:35:30.340" v="2"/>
            <ac:spMkLst>
              <pc:docMk/>
              <pc:sldMasterMk cId="876055829" sldId="2147483648"/>
              <pc:sldLayoutMk cId="2543943534" sldId="2147483649"/>
              <ac:spMk id="3" creationId="{A5B7A41F-635D-341F-9D54-FBAA444CA67A}"/>
            </ac:spMkLst>
          </pc:spChg>
        </pc:sldLayoutChg>
        <pc:sldLayoutChg chg="modSp">
          <pc:chgData name="HAN Yingyue" userId="b1d6b35d-97b1-4d02-92e1-5f994e5289ad" providerId="ADAL" clId="{99C7AFD2-8C3A-4257-91B3-4CCD9B2C4F4C}" dt="2024-04-26T08:35:30.340" v="2"/>
          <pc:sldLayoutMkLst>
            <pc:docMk/>
            <pc:sldMasterMk cId="876055829" sldId="2147483648"/>
            <pc:sldLayoutMk cId="1724153900" sldId="2147483651"/>
          </pc:sldLayoutMkLst>
          <pc:spChg chg="mod">
            <ac:chgData name="HAN Yingyue" userId="b1d6b35d-97b1-4d02-92e1-5f994e5289ad" providerId="ADAL" clId="{99C7AFD2-8C3A-4257-91B3-4CCD9B2C4F4C}" dt="2024-04-26T08:35:30.340" v="2"/>
            <ac:spMkLst>
              <pc:docMk/>
              <pc:sldMasterMk cId="876055829" sldId="2147483648"/>
              <pc:sldLayoutMk cId="1724153900" sldId="2147483651"/>
              <ac:spMk id="2" creationId="{DC238F0E-0393-C40A-EB9A-21922E1E989B}"/>
            </ac:spMkLst>
          </pc:spChg>
          <pc:spChg chg="mod">
            <ac:chgData name="HAN Yingyue" userId="b1d6b35d-97b1-4d02-92e1-5f994e5289ad" providerId="ADAL" clId="{99C7AFD2-8C3A-4257-91B3-4CCD9B2C4F4C}" dt="2024-04-26T08:35:30.340" v="2"/>
            <ac:spMkLst>
              <pc:docMk/>
              <pc:sldMasterMk cId="876055829" sldId="2147483648"/>
              <pc:sldLayoutMk cId="1724153900" sldId="2147483651"/>
              <ac:spMk id="3" creationId="{AB83BE14-0DC3-A8C5-571D-95C18054DE48}"/>
            </ac:spMkLst>
          </pc:spChg>
        </pc:sldLayoutChg>
        <pc:sldLayoutChg chg="modSp">
          <pc:chgData name="HAN Yingyue" userId="b1d6b35d-97b1-4d02-92e1-5f994e5289ad" providerId="ADAL" clId="{99C7AFD2-8C3A-4257-91B3-4CCD9B2C4F4C}" dt="2024-04-26T08:35:30.340" v="2"/>
          <pc:sldLayoutMkLst>
            <pc:docMk/>
            <pc:sldMasterMk cId="876055829" sldId="2147483648"/>
            <pc:sldLayoutMk cId="2849410796" sldId="2147483652"/>
          </pc:sldLayoutMkLst>
          <pc:spChg chg="mod">
            <ac:chgData name="HAN Yingyue" userId="b1d6b35d-97b1-4d02-92e1-5f994e5289ad" providerId="ADAL" clId="{99C7AFD2-8C3A-4257-91B3-4CCD9B2C4F4C}" dt="2024-04-26T08:35:30.340" v="2"/>
            <ac:spMkLst>
              <pc:docMk/>
              <pc:sldMasterMk cId="876055829" sldId="2147483648"/>
              <pc:sldLayoutMk cId="2849410796" sldId="2147483652"/>
              <ac:spMk id="3" creationId="{854DCF12-91B7-6A44-22CB-BEA29447B2B9}"/>
            </ac:spMkLst>
          </pc:spChg>
          <pc:spChg chg="mod">
            <ac:chgData name="HAN Yingyue" userId="b1d6b35d-97b1-4d02-92e1-5f994e5289ad" providerId="ADAL" clId="{99C7AFD2-8C3A-4257-91B3-4CCD9B2C4F4C}" dt="2024-04-26T08:35:30.340" v="2"/>
            <ac:spMkLst>
              <pc:docMk/>
              <pc:sldMasterMk cId="876055829" sldId="2147483648"/>
              <pc:sldLayoutMk cId="2849410796" sldId="2147483652"/>
              <ac:spMk id="4" creationId="{94B58689-042A-DA71-A09B-4516A7554E96}"/>
            </ac:spMkLst>
          </pc:spChg>
        </pc:sldLayoutChg>
        <pc:sldLayoutChg chg="modSp">
          <pc:chgData name="HAN Yingyue" userId="b1d6b35d-97b1-4d02-92e1-5f994e5289ad" providerId="ADAL" clId="{99C7AFD2-8C3A-4257-91B3-4CCD9B2C4F4C}" dt="2024-04-26T08:35:30.340" v="2"/>
          <pc:sldLayoutMkLst>
            <pc:docMk/>
            <pc:sldMasterMk cId="876055829" sldId="2147483648"/>
            <pc:sldLayoutMk cId="2910242055" sldId="2147483653"/>
          </pc:sldLayoutMkLst>
          <pc:spChg chg="mod">
            <ac:chgData name="HAN Yingyue" userId="b1d6b35d-97b1-4d02-92e1-5f994e5289ad" providerId="ADAL" clId="{99C7AFD2-8C3A-4257-91B3-4CCD9B2C4F4C}" dt="2024-04-26T08:35:30.340" v="2"/>
            <ac:spMkLst>
              <pc:docMk/>
              <pc:sldMasterMk cId="876055829" sldId="2147483648"/>
              <pc:sldLayoutMk cId="2910242055" sldId="2147483653"/>
              <ac:spMk id="2" creationId="{0B3322DB-0B33-43FF-67EE-86944AF9977F}"/>
            </ac:spMkLst>
          </pc:spChg>
          <pc:spChg chg="mod">
            <ac:chgData name="HAN Yingyue" userId="b1d6b35d-97b1-4d02-92e1-5f994e5289ad" providerId="ADAL" clId="{99C7AFD2-8C3A-4257-91B3-4CCD9B2C4F4C}" dt="2024-04-26T08:35:30.340" v="2"/>
            <ac:spMkLst>
              <pc:docMk/>
              <pc:sldMasterMk cId="876055829" sldId="2147483648"/>
              <pc:sldLayoutMk cId="2910242055" sldId="2147483653"/>
              <ac:spMk id="3" creationId="{0F3129C1-5BEB-78C4-CF5A-6AA6A934390D}"/>
            </ac:spMkLst>
          </pc:spChg>
          <pc:spChg chg="mod">
            <ac:chgData name="HAN Yingyue" userId="b1d6b35d-97b1-4d02-92e1-5f994e5289ad" providerId="ADAL" clId="{99C7AFD2-8C3A-4257-91B3-4CCD9B2C4F4C}" dt="2024-04-26T08:35:30.340" v="2"/>
            <ac:spMkLst>
              <pc:docMk/>
              <pc:sldMasterMk cId="876055829" sldId="2147483648"/>
              <pc:sldLayoutMk cId="2910242055" sldId="2147483653"/>
              <ac:spMk id="4" creationId="{7169729D-FD78-5AA7-9873-B69578889663}"/>
            </ac:spMkLst>
          </pc:spChg>
          <pc:spChg chg="mod">
            <ac:chgData name="HAN Yingyue" userId="b1d6b35d-97b1-4d02-92e1-5f994e5289ad" providerId="ADAL" clId="{99C7AFD2-8C3A-4257-91B3-4CCD9B2C4F4C}" dt="2024-04-26T08:35:30.340" v="2"/>
            <ac:spMkLst>
              <pc:docMk/>
              <pc:sldMasterMk cId="876055829" sldId="2147483648"/>
              <pc:sldLayoutMk cId="2910242055" sldId="2147483653"/>
              <ac:spMk id="5" creationId="{10F0772F-E4D1-8E73-730B-F46F1136A292}"/>
            </ac:spMkLst>
          </pc:spChg>
          <pc:spChg chg="mod">
            <ac:chgData name="HAN Yingyue" userId="b1d6b35d-97b1-4d02-92e1-5f994e5289ad" providerId="ADAL" clId="{99C7AFD2-8C3A-4257-91B3-4CCD9B2C4F4C}" dt="2024-04-26T08:35:30.340" v="2"/>
            <ac:spMkLst>
              <pc:docMk/>
              <pc:sldMasterMk cId="876055829" sldId="2147483648"/>
              <pc:sldLayoutMk cId="2910242055" sldId="2147483653"/>
              <ac:spMk id="6" creationId="{63E18328-37AA-37F4-88F3-0A31E284AB0B}"/>
            </ac:spMkLst>
          </pc:spChg>
        </pc:sldLayoutChg>
        <pc:sldLayoutChg chg="modSp">
          <pc:chgData name="HAN Yingyue" userId="b1d6b35d-97b1-4d02-92e1-5f994e5289ad" providerId="ADAL" clId="{99C7AFD2-8C3A-4257-91B3-4CCD9B2C4F4C}" dt="2024-04-26T08:35:30.340" v="2"/>
          <pc:sldLayoutMkLst>
            <pc:docMk/>
            <pc:sldMasterMk cId="876055829" sldId="2147483648"/>
            <pc:sldLayoutMk cId="3678502278" sldId="2147483656"/>
          </pc:sldLayoutMkLst>
          <pc:spChg chg="mod">
            <ac:chgData name="HAN Yingyue" userId="b1d6b35d-97b1-4d02-92e1-5f994e5289ad" providerId="ADAL" clId="{99C7AFD2-8C3A-4257-91B3-4CCD9B2C4F4C}" dt="2024-04-26T08:35:30.340" v="2"/>
            <ac:spMkLst>
              <pc:docMk/>
              <pc:sldMasterMk cId="876055829" sldId="2147483648"/>
              <pc:sldLayoutMk cId="3678502278" sldId="2147483656"/>
              <ac:spMk id="2" creationId="{EFF33165-CCA4-B107-5DA9-9B7E7412AB1C}"/>
            </ac:spMkLst>
          </pc:spChg>
          <pc:spChg chg="mod">
            <ac:chgData name="HAN Yingyue" userId="b1d6b35d-97b1-4d02-92e1-5f994e5289ad" providerId="ADAL" clId="{99C7AFD2-8C3A-4257-91B3-4CCD9B2C4F4C}" dt="2024-04-26T08:35:30.340" v="2"/>
            <ac:spMkLst>
              <pc:docMk/>
              <pc:sldMasterMk cId="876055829" sldId="2147483648"/>
              <pc:sldLayoutMk cId="3678502278" sldId="2147483656"/>
              <ac:spMk id="3" creationId="{29592218-C157-E867-B571-E182ADDFDD48}"/>
            </ac:spMkLst>
          </pc:spChg>
          <pc:spChg chg="mod">
            <ac:chgData name="HAN Yingyue" userId="b1d6b35d-97b1-4d02-92e1-5f994e5289ad" providerId="ADAL" clId="{99C7AFD2-8C3A-4257-91B3-4CCD9B2C4F4C}" dt="2024-04-26T08:35:30.340" v="2"/>
            <ac:spMkLst>
              <pc:docMk/>
              <pc:sldMasterMk cId="876055829" sldId="2147483648"/>
              <pc:sldLayoutMk cId="3678502278" sldId="2147483656"/>
              <ac:spMk id="4" creationId="{FEF15582-EAE2-F099-20EE-24F4DE0C692F}"/>
            </ac:spMkLst>
          </pc:spChg>
        </pc:sldLayoutChg>
        <pc:sldLayoutChg chg="modSp">
          <pc:chgData name="HAN Yingyue" userId="b1d6b35d-97b1-4d02-92e1-5f994e5289ad" providerId="ADAL" clId="{99C7AFD2-8C3A-4257-91B3-4CCD9B2C4F4C}" dt="2024-04-26T08:35:30.340" v="2"/>
          <pc:sldLayoutMkLst>
            <pc:docMk/>
            <pc:sldMasterMk cId="876055829" sldId="2147483648"/>
            <pc:sldLayoutMk cId="4047595490" sldId="2147483657"/>
          </pc:sldLayoutMkLst>
          <pc:spChg chg="mod">
            <ac:chgData name="HAN Yingyue" userId="b1d6b35d-97b1-4d02-92e1-5f994e5289ad" providerId="ADAL" clId="{99C7AFD2-8C3A-4257-91B3-4CCD9B2C4F4C}" dt="2024-04-26T08:35:30.340" v="2"/>
            <ac:spMkLst>
              <pc:docMk/>
              <pc:sldMasterMk cId="876055829" sldId="2147483648"/>
              <pc:sldLayoutMk cId="4047595490" sldId="2147483657"/>
              <ac:spMk id="2" creationId="{94AD80C0-4FD5-3F82-33FE-BCEF78F1518B}"/>
            </ac:spMkLst>
          </pc:spChg>
          <pc:spChg chg="mod">
            <ac:chgData name="HAN Yingyue" userId="b1d6b35d-97b1-4d02-92e1-5f994e5289ad" providerId="ADAL" clId="{99C7AFD2-8C3A-4257-91B3-4CCD9B2C4F4C}" dt="2024-04-26T08:35:30.340" v="2"/>
            <ac:spMkLst>
              <pc:docMk/>
              <pc:sldMasterMk cId="876055829" sldId="2147483648"/>
              <pc:sldLayoutMk cId="4047595490" sldId="2147483657"/>
              <ac:spMk id="3" creationId="{2A801580-4485-0BF8-E100-075967EEC242}"/>
            </ac:spMkLst>
          </pc:spChg>
          <pc:spChg chg="mod">
            <ac:chgData name="HAN Yingyue" userId="b1d6b35d-97b1-4d02-92e1-5f994e5289ad" providerId="ADAL" clId="{99C7AFD2-8C3A-4257-91B3-4CCD9B2C4F4C}" dt="2024-04-26T08:35:30.340" v="2"/>
            <ac:spMkLst>
              <pc:docMk/>
              <pc:sldMasterMk cId="876055829" sldId="2147483648"/>
              <pc:sldLayoutMk cId="4047595490" sldId="2147483657"/>
              <ac:spMk id="4" creationId="{E4C5F174-BB81-6727-E339-C9BED4620A10}"/>
            </ac:spMkLst>
          </pc:spChg>
        </pc:sldLayoutChg>
        <pc:sldLayoutChg chg="modSp">
          <pc:chgData name="HAN Yingyue" userId="b1d6b35d-97b1-4d02-92e1-5f994e5289ad" providerId="ADAL" clId="{99C7AFD2-8C3A-4257-91B3-4CCD9B2C4F4C}" dt="2024-04-26T08:35:30.340" v="2"/>
          <pc:sldLayoutMkLst>
            <pc:docMk/>
            <pc:sldMasterMk cId="876055829" sldId="2147483648"/>
            <pc:sldLayoutMk cId="532270354" sldId="2147483659"/>
          </pc:sldLayoutMkLst>
          <pc:spChg chg="mod">
            <ac:chgData name="HAN Yingyue" userId="b1d6b35d-97b1-4d02-92e1-5f994e5289ad" providerId="ADAL" clId="{99C7AFD2-8C3A-4257-91B3-4CCD9B2C4F4C}" dt="2024-04-26T08:35:30.340" v="2"/>
            <ac:spMkLst>
              <pc:docMk/>
              <pc:sldMasterMk cId="876055829" sldId="2147483648"/>
              <pc:sldLayoutMk cId="532270354" sldId="2147483659"/>
              <ac:spMk id="2" creationId="{0686AB9D-9131-63D7-4E79-64C6D5FB630D}"/>
            </ac:spMkLst>
          </pc:spChg>
          <pc:spChg chg="mod">
            <ac:chgData name="HAN Yingyue" userId="b1d6b35d-97b1-4d02-92e1-5f994e5289ad" providerId="ADAL" clId="{99C7AFD2-8C3A-4257-91B3-4CCD9B2C4F4C}" dt="2024-04-26T08:35:30.340" v="2"/>
            <ac:spMkLst>
              <pc:docMk/>
              <pc:sldMasterMk cId="876055829" sldId="2147483648"/>
              <pc:sldLayoutMk cId="532270354" sldId="2147483659"/>
              <ac:spMk id="3" creationId="{935CB167-648E-9A43-6A2F-6DFEB8F06587}"/>
            </ac:spMkLst>
          </pc:sp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045CD6-10E3-4465-B4A6-10D36709524C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940B66-020C-483E-8629-A0467B5B89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42046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0600" y="766763"/>
            <a:ext cx="5118100" cy="3838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19" indent="-296123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491" indent="-23689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287" indent="-23689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2084" indent="-23689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05880" indent="-2368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79676" indent="-2368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53473" indent="-2368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27269" indent="-2368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9F32FC-0F97-4D56-92CC-996EB540126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5867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940B66-020C-483E-8629-A0467B5B89F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76551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940B66-020C-483E-8629-A0467B5B89F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3732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940B66-020C-483E-8629-A0467B5B89F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01648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940B66-020C-483E-8629-A0467B5B89F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0153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8EB50-2784-43AC-B97B-70D33DD5AD83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AAC46-D4C5-4A69-801A-3F4F1AFD66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430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8EB50-2784-43AC-B97B-70D33DD5AD83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AAC46-D4C5-4A69-801A-3F4F1AFD66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0183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8EB50-2784-43AC-B97B-70D33DD5AD83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AAC46-D4C5-4A69-801A-3F4F1AFD66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77891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CA4D18DB-A009-4CE2-916B-A73708B063DB}"/>
              </a:ext>
            </a:extLst>
          </p:cNvPr>
          <p:cNvSpPr/>
          <p:nvPr userDrawn="1"/>
        </p:nvSpPr>
        <p:spPr>
          <a:xfrm rot="1990804">
            <a:off x="1021607" y="645170"/>
            <a:ext cx="89154" cy="2743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26F483A-0B47-4D8D-8FA5-3B55452F3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10728" y="6365495"/>
            <a:ext cx="889254" cy="365125"/>
          </a:xfrm>
          <a:prstGeom prst="rect">
            <a:avLst/>
          </a:prstGeom>
        </p:spPr>
        <p:txBody>
          <a:bodyPr/>
          <a:lstStyle>
            <a:lvl1pPr algn="r">
              <a:defRPr sz="14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E6794AE-FE23-4E97-BDDB-62D8893AC1F3}"/>
              </a:ext>
            </a:extLst>
          </p:cNvPr>
          <p:cNvSpPr/>
          <p:nvPr userDrawn="1"/>
        </p:nvSpPr>
        <p:spPr>
          <a:xfrm>
            <a:off x="0" y="696618"/>
            <a:ext cx="8229600" cy="91440"/>
          </a:xfrm>
          <a:prstGeom prst="rect">
            <a:avLst/>
          </a:prstGeom>
          <a:gradFill flip="none" rotWithShape="1">
            <a:gsLst>
              <a:gs pos="25000">
                <a:srgbClr val="212B8D">
                  <a:alpha val="20000"/>
                </a:srgbClr>
              </a:gs>
              <a:gs pos="0">
                <a:srgbClr val="212B8D">
                  <a:alpha val="0"/>
                </a:srgbClr>
              </a:gs>
              <a:gs pos="50000">
                <a:srgbClr val="212B8D"/>
              </a:gs>
              <a:gs pos="40000">
                <a:srgbClr val="212B8D">
                  <a:alpha val="40000"/>
                </a:srgbClr>
              </a:gs>
              <a:gs pos="80000">
                <a:srgbClr val="212B8D"/>
              </a:gs>
              <a:gs pos="100000">
                <a:srgbClr val="212B8D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ECEFFA8-5849-4930-BD5E-DBEB537D60EB}"/>
              </a:ext>
            </a:extLst>
          </p:cNvPr>
          <p:cNvSpPr/>
          <p:nvPr userDrawn="1"/>
        </p:nvSpPr>
        <p:spPr>
          <a:xfrm rot="1990804">
            <a:off x="1700478" y="591575"/>
            <a:ext cx="89154" cy="2743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97118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419600"/>
            <a:ext cx="9144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2" y="184150"/>
            <a:ext cx="2563813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05800" y="6308729"/>
            <a:ext cx="381000" cy="320675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E4B9CB1-7293-4FA3-A27D-9CB130A176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5131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"/>
          <p:cNvPicPr>
            <a:picLocks noChangeAspect="1"/>
          </p:cNvPicPr>
          <p:nvPr userDrawn="1"/>
        </p:nvPicPr>
        <p:blipFill rotWithShape="1">
          <a:blip r:embed="rId2" cstate="screen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12500" t="70001" b="3589"/>
          <a:stretch/>
        </p:blipFill>
        <p:spPr bwMode="auto">
          <a:xfrm>
            <a:off x="4876800" y="6096000"/>
            <a:ext cx="426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77304"/>
            <a:ext cx="8763000" cy="508499"/>
          </a:xfrm>
        </p:spPr>
        <p:txBody>
          <a:bodyPr>
            <a:normAutofit/>
          </a:bodyPr>
          <a:lstStyle>
            <a:lvl1pPr>
              <a:defRPr sz="2600" b="1" i="0" u="sng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54427"/>
            <a:ext cx="8534400" cy="5672105"/>
          </a:xfrm>
        </p:spPr>
        <p:txBody>
          <a:bodyPr/>
          <a:lstStyle>
            <a:lvl1pPr>
              <a:spcBef>
                <a:spcPts val="500"/>
              </a:spcBef>
              <a:defRPr sz="2000" b="1" i="0" u="none"/>
            </a:lvl1pPr>
            <a:lvl2pPr>
              <a:spcBef>
                <a:spcPts val="500"/>
              </a:spcBef>
              <a:defRPr sz="2000"/>
            </a:lvl2pPr>
            <a:lvl3pPr>
              <a:spcBef>
                <a:spcPts val="500"/>
              </a:spcBef>
              <a:defRPr sz="2000"/>
            </a:lvl3pPr>
            <a:lvl4pPr>
              <a:spcBef>
                <a:spcPts val="500"/>
              </a:spcBef>
              <a:defRPr sz="1800"/>
            </a:lvl4pPr>
            <a:lvl5pPr>
              <a:spcBef>
                <a:spcPts val="500"/>
              </a:spcBef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0" y="6611783"/>
            <a:ext cx="640080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000" kern="120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rPr>
              <a:t>The Potential Applications of Building Information Modeling (BIM) in Construction – Jack Cheng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077200" y="6443534"/>
            <a:ext cx="609600" cy="320675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B8B28C9-510B-471F-AD22-D8617BBC9B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7348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"/>
          <p:cNvPicPr>
            <a:picLocks noChangeAspect="1"/>
          </p:cNvPicPr>
          <p:nvPr userDrawn="1"/>
        </p:nvPicPr>
        <p:blipFill rotWithShape="1">
          <a:blip r:embed="rId2" cstate="screen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12500" t="70001" b="3589"/>
          <a:stretch/>
        </p:blipFill>
        <p:spPr bwMode="auto">
          <a:xfrm>
            <a:off x="4876800" y="6096000"/>
            <a:ext cx="426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AE6794AE-FE23-4E97-BDDB-62D8893AC1F3}"/>
              </a:ext>
            </a:extLst>
          </p:cNvPr>
          <p:cNvSpPr/>
          <p:nvPr userDrawn="1"/>
        </p:nvSpPr>
        <p:spPr>
          <a:xfrm>
            <a:off x="0" y="590690"/>
            <a:ext cx="8229600" cy="91440"/>
          </a:xfrm>
          <a:prstGeom prst="rect">
            <a:avLst/>
          </a:prstGeom>
          <a:gradFill flip="none" rotWithShape="1">
            <a:gsLst>
              <a:gs pos="25000">
                <a:srgbClr val="212B8D">
                  <a:alpha val="20000"/>
                </a:srgbClr>
              </a:gs>
              <a:gs pos="0">
                <a:srgbClr val="212B8D">
                  <a:alpha val="0"/>
                </a:srgbClr>
              </a:gs>
              <a:gs pos="50000">
                <a:srgbClr val="212B8D"/>
              </a:gs>
              <a:gs pos="40000">
                <a:srgbClr val="212B8D">
                  <a:alpha val="40000"/>
                </a:srgbClr>
              </a:gs>
              <a:gs pos="80000">
                <a:srgbClr val="212B8D"/>
              </a:gs>
              <a:gs pos="100000">
                <a:srgbClr val="212B8D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ECEFFA8-5849-4930-BD5E-DBEB537D60EB}"/>
              </a:ext>
            </a:extLst>
          </p:cNvPr>
          <p:cNvSpPr/>
          <p:nvPr userDrawn="1"/>
        </p:nvSpPr>
        <p:spPr>
          <a:xfrm rot="1990804">
            <a:off x="1700478" y="485647"/>
            <a:ext cx="89154" cy="27432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" name="文本框 19"/>
          <p:cNvSpPr txBox="1"/>
          <p:nvPr userDrawn="1"/>
        </p:nvSpPr>
        <p:spPr>
          <a:xfrm>
            <a:off x="8500691" y="6474023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fld id="{2E15E115-6EA4-4E3F-9863-D4608D502A1B}" type="slidenum">
              <a:rPr lang="zh-CN" altLang="en-US" sz="12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zh-CN" altLang="en-US" sz="12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80047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839200" cy="5334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8839200" cy="5791200"/>
          </a:xfrm>
        </p:spPr>
        <p:txBody>
          <a:bodyPr/>
          <a:lstStyle>
            <a:lvl1pPr>
              <a:spcBef>
                <a:spcPts val="1200"/>
              </a:spcBef>
              <a:defRPr>
                <a:solidFill>
                  <a:schemeClr val="bg1"/>
                </a:solidFill>
              </a:defRPr>
            </a:lvl1pPr>
            <a:lvl2pPr>
              <a:spcBef>
                <a:spcPts val="1000"/>
              </a:spcBef>
              <a:defRPr>
                <a:solidFill>
                  <a:schemeClr val="bg1"/>
                </a:solidFill>
              </a:defRPr>
            </a:lvl2pPr>
            <a:lvl3pPr>
              <a:spcBef>
                <a:spcPts val="800"/>
              </a:spcBef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mtClean="0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4235E5EF-F37D-4D00-A32B-A190FCEEB2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67469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A2F64D-461B-4797-A163-F3DEB3CCD8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26913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01D5C4-E22E-4431-82E7-DC866A3B90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38465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722771-C758-4AC4-A7C1-60445C5833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73684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8EB50-2784-43AC-B97B-70D33DD5AD83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AAC46-D4C5-4A69-801A-3F4F1AFD66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5261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6E66B6-F24A-43D9-8994-9B1A438AF1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55597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38569A-3DF2-40AB-BA9E-A5A7C3E553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34549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CD1393-DDE7-4ED9-BF3C-19C0A843BA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33653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14E6C7-F02B-4751-9A12-C690C7AC1B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0714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F7D7F2-0C9B-40FA-8CB5-893769CFA2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99727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591002A9-E0CC-B115-A004-FCAEA3DEE4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10728" y="6365495"/>
            <a:ext cx="889254" cy="365125"/>
          </a:xfrm>
          <a:prstGeom prst="rect">
            <a:avLst/>
          </a:prstGeom>
        </p:spPr>
        <p:txBody>
          <a:bodyPr/>
          <a:lstStyle>
            <a:lvl1pPr algn="r">
              <a:defRPr sz="14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86023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CA4D18DB-A009-4CE2-916B-A73708B063DB}"/>
              </a:ext>
            </a:extLst>
          </p:cNvPr>
          <p:cNvSpPr/>
          <p:nvPr userDrawn="1"/>
        </p:nvSpPr>
        <p:spPr>
          <a:xfrm rot="1990804">
            <a:off x="1021607" y="645170"/>
            <a:ext cx="89154" cy="2743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26F483A-0B47-4D8D-8FA5-3B55452F3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10728" y="6365495"/>
            <a:ext cx="889254" cy="365125"/>
          </a:xfrm>
          <a:prstGeom prst="rect">
            <a:avLst/>
          </a:prstGeom>
        </p:spPr>
        <p:txBody>
          <a:bodyPr/>
          <a:lstStyle>
            <a:lvl1pPr algn="r">
              <a:defRPr sz="14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E6794AE-FE23-4E97-BDDB-62D8893AC1F3}"/>
              </a:ext>
            </a:extLst>
          </p:cNvPr>
          <p:cNvSpPr/>
          <p:nvPr userDrawn="1"/>
        </p:nvSpPr>
        <p:spPr>
          <a:xfrm>
            <a:off x="0" y="696618"/>
            <a:ext cx="8229600" cy="91440"/>
          </a:xfrm>
          <a:prstGeom prst="rect">
            <a:avLst/>
          </a:prstGeom>
          <a:gradFill flip="none" rotWithShape="1">
            <a:gsLst>
              <a:gs pos="25000">
                <a:srgbClr val="212B8D">
                  <a:alpha val="20000"/>
                </a:srgbClr>
              </a:gs>
              <a:gs pos="0">
                <a:srgbClr val="212B8D">
                  <a:alpha val="0"/>
                </a:srgbClr>
              </a:gs>
              <a:gs pos="50000">
                <a:srgbClr val="212B8D"/>
              </a:gs>
              <a:gs pos="40000">
                <a:srgbClr val="212B8D">
                  <a:alpha val="40000"/>
                </a:srgbClr>
              </a:gs>
              <a:gs pos="80000">
                <a:srgbClr val="212B8D"/>
              </a:gs>
              <a:gs pos="100000">
                <a:srgbClr val="212B8D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ECEFFA8-5849-4930-BD5E-DBEB537D60EB}"/>
              </a:ext>
            </a:extLst>
          </p:cNvPr>
          <p:cNvSpPr/>
          <p:nvPr userDrawn="1"/>
        </p:nvSpPr>
        <p:spPr>
          <a:xfrm rot="1990804">
            <a:off x="1700478" y="591575"/>
            <a:ext cx="89154" cy="2743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51617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8EB50-2784-43AC-B97B-70D33DD5AD83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AAC46-D4C5-4A69-801A-3F4F1AFD66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32414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8EB50-2784-43AC-B97B-70D33DD5AD83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AAC46-D4C5-4A69-801A-3F4F1AFD66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5559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8EB50-2784-43AC-B97B-70D33DD5AD83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AAC46-D4C5-4A69-801A-3F4F1AFD66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81450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8EB50-2784-43AC-B97B-70D33DD5AD83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AAC46-D4C5-4A69-801A-3F4F1AFD66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26347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8EB50-2784-43AC-B97B-70D33DD5AD83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AAC46-D4C5-4A69-801A-3F4F1AFD66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3965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8EB50-2784-43AC-B97B-70D33DD5AD83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AAC46-D4C5-4A69-801A-3F4F1AFD66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24348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8EB50-2784-43AC-B97B-70D33DD5AD83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AAC46-D4C5-4A69-801A-3F4F1AFD66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10955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3728EB50-2784-43AC-B97B-70D33DD5AD83}" type="datetimeFigureOut">
              <a:rPr lang="zh-CN" altLang="en-US" smtClean="0"/>
              <a:t>2024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397AAC46-D4C5-4A69-801A-3F4F1AFD66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5946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8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152400" y="76200"/>
            <a:ext cx="883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52400" y="609600"/>
            <a:ext cx="88392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2400" y="640080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58200" y="6356354"/>
            <a:ext cx="533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41CC7579-E05E-4863-9387-DFB2F4648D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379814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 kern="1200">
          <a:solidFill>
            <a:schemeClr val="bg1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  <a:cs typeface="Arial" charset="0"/>
        </a:defRPr>
      </a:lvl5pPr>
      <a:lvl6pPr marL="457189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6pPr>
      <a:lvl7pPr marL="914377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7pPr>
      <a:lvl8pPr marL="1371566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8pPr>
      <a:lvl9pPr marL="1828754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891" indent="-342891" algn="l" rtl="0" eaLnBrk="0" fontAlgn="base" hangingPunct="0">
        <a:spcBef>
          <a:spcPts val="1200"/>
        </a:spcBef>
        <a:spcAft>
          <a:spcPct val="0"/>
        </a:spcAft>
        <a:buFont typeface="Arial" panose="020B0604020202020204" pitchFamily="34" charset="0"/>
        <a:buChar char="•"/>
        <a:defRPr sz="2200" kern="1200">
          <a:solidFill>
            <a:schemeClr val="bg1"/>
          </a:solidFill>
          <a:latin typeface="Arial" pitchFamily="34" charset="0"/>
          <a:ea typeface="+mn-ea"/>
          <a:cs typeface="Arial" pitchFamily="34" charset="0"/>
        </a:defRPr>
      </a:lvl1pPr>
      <a:lvl2pPr marL="742932" indent="-285744" algn="l" rtl="0" eaLnBrk="0" fontAlgn="base" hangingPunct="0">
        <a:spcBef>
          <a:spcPts val="1000"/>
        </a:spcBef>
        <a:spcAft>
          <a:spcPct val="0"/>
        </a:spcAft>
        <a:buFont typeface="Arial" panose="020B0604020202020204" pitchFamily="34" charset="0"/>
        <a:buChar char="–"/>
        <a:defRPr sz="2200" kern="1200">
          <a:solidFill>
            <a:schemeClr val="bg1"/>
          </a:solidFill>
          <a:latin typeface="Arial" pitchFamily="34" charset="0"/>
          <a:ea typeface="+mn-ea"/>
          <a:cs typeface="Arial" pitchFamily="34" charset="0"/>
        </a:defRPr>
      </a:lvl2pPr>
      <a:lvl3pPr marL="1142971" indent="-228594" algn="l" rtl="0" eaLnBrk="0" fontAlgn="base" hangingPunct="0">
        <a:spcBef>
          <a:spcPts val="800"/>
        </a:spcBef>
        <a:spcAft>
          <a:spcPct val="0"/>
        </a:spcAft>
        <a:buFont typeface="Arial" panose="020B0604020202020204" pitchFamily="34" charset="0"/>
        <a:buChar char="•"/>
        <a:defRPr sz="2200" kern="1200">
          <a:solidFill>
            <a:schemeClr val="bg1"/>
          </a:solidFill>
          <a:latin typeface="Arial" pitchFamily="34" charset="0"/>
          <a:ea typeface="+mn-ea"/>
          <a:cs typeface="Arial" pitchFamily="34" charset="0"/>
        </a:defRPr>
      </a:lvl3pPr>
      <a:lvl4pPr marL="1600160" indent="-228594" algn="l" rtl="0" eaLnBrk="0" fontAlgn="base" hangingPunct="0">
        <a:spcBef>
          <a:spcPts val="8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1"/>
          </a:solidFill>
          <a:latin typeface="Arial" pitchFamily="34" charset="0"/>
          <a:ea typeface="+mn-ea"/>
          <a:cs typeface="Arial" pitchFamily="34" charset="0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1"/>
          </a:solidFill>
          <a:latin typeface="Arial" pitchFamily="34" charset="0"/>
          <a:ea typeface="+mn-ea"/>
          <a:cs typeface="Arial" pitchFamily="34" charset="0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7BF692A1-6EEA-6238-31C8-5E60450C8F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10728" y="6365495"/>
            <a:ext cx="889254" cy="365125"/>
          </a:xfrm>
          <a:prstGeom prst="rect">
            <a:avLst/>
          </a:prstGeom>
        </p:spPr>
        <p:txBody>
          <a:bodyPr/>
          <a:lstStyle>
            <a:lvl1pPr algn="r">
              <a:defRPr sz="14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34352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1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gif"/><Relationship Id="rId5" Type="http://schemas.openxmlformats.org/officeDocument/2006/relationships/image" Target="../media/image19.gif"/><Relationship Id="rId4" Type="http://schemas.openxmlformats.org/officeDocument/2006/relationships/image" Target="../media/image17.gi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3" Type="http://schemas.openxmlformats.org/officeDocument/2006/relationships/image" Target="../media/image4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9.png"/><Relationship Id="rId1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jpg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ctrTitle"/>
          </p:nvPr>
        </p:nvSpPr>
        <p:spPr>
          <a:xfrm>
            <a:off x="0" y="1780432"/>
            <a:ext cx="9144000" cy="637674"/>
          </a:xfrm>
        </p:spPr>
        <p:txBody>
          <a:bodyPr/>
          <a:lstStyle/>
          <a:p>
            <a:pPr algn="ctr"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002060"/>
                </a:solidFill>
                <a:ea typeface="STSong" panose="02010600040101010101" pitchFamily="2" charset="-122"/>
              </a:rPr>
              <a:t>Paper Replication: (Re-)</a:t>
            </a:r>
            <a:r>
              <a:rPr lang="en-US" altLang="zh-CN" sz="2800" dirty="0" err="1">
                <a:solidFill>
                  <a:srgbClr val="002060"/>
                </a:solidFill>
                <a:ea typeface="STSong" panose="02010600040101010101" pitchFamily="2" charset="-122"/>
              </a:rPr>
              <a:t>Imag</a:t>
            </a:r>
            <a:r>
              <a:rPr lang="en-US" altLang="zh-CN" sz="2800" dirty="0">
                <a:solidFill>
                  <a:srgbClr val="002060"/>
                </a:solidFill>
                <a:ea typeface="STSong" panose="02010600040101010101" pitchFamily="2" charset="-122"/>
              </a:rPr>
              <a:t>(in)</a:t>
            </a:r>
            <a:r>
              <a:rPr lang="en-US" altLang="zh-CN" sz="2800" dirty="0" err="1">
                <a:solidFill>
                  <a:srgbClr val="002060"/>
                </a:solidFill>
                <a:ea typeface="STSong" panose="02010600040101010101" pitchFamily="2" charset="-122"/>
              </a:rPr>
              <a:t>ing</a:t>
            </a:r>
            <a:r>
              <a:rPr lang="en-US" altLang="zh-CN" sz="2800" dirty="0">
                <a:solidFill>
                  <a:srgbClr val="002060"/>
                </a:solidFill>
                <a:ea typeface="STSong" panose="02010600040101010101" pitchFamily="2" charset="-122"/>
              </a:rPr>
              <a:t> Price Trends</a:t>
            </a:r>
            <a:r>
              <a:rPr lang="en-US" altLang="zh-CN" sz="2800" dirty="0">
                <a:solidFill>
                  <a:srgbClr val="002060"/>
                </a:solidFill>
                <a:latin typeface="Calibri" panose="020F0502020204030204" pitchFamily="34" charset="0"/>
                <a:ea typeface="STSong" panose="02010600040101010101" pitchFamily="2" charset="-122"/>
                <a:cs typeface="Calibri" panose="020F0502020204030204" pitchFamily="34" charset="0"/>
              </a:rPr>
              <a:t/>
            </a:r>
            <a:br>
              <a:rPr lang="en-US" altLang="zh-CN" sz="2800" dirty="0">
                <a:solidFill>
                  <a:srgbClr val="002060"/>
                </a:solidFill>
                <a:latin typeface="Calibri" panose="020F0502020204030204" pitchFamily="34" charset="0"/>
                <a:ea typeface="STSong" panose="02010600040101010101" pitchFamily="2" charset="-122"/>
                <a:cs typeface="Calibri" panose="020F0502020204030204" pitchFamily="34" charset="0"/>
              </a:rPr>
            </a:br>
            <a:r>
              <a:rPr lang="en-US" sz="2800" dirty="0">
                <a:solidFill>
                  <a:srgbClr val="002060"/>
                </a:solidFill>
              </a:rPr>
              <a:t/>
            </a:r>
            <a:br>
              <a:rPr lang="en-US" sz="2800" dirty="0">
                <a:solidFill>
                  <a:srgbClr val="002060"/>
                </a:solidFill>
              </a:rPr>
            </a:br>
            <a:endParaRPr lang="zh-CN" altLang="en-US" sz="2800" i="1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64541" y="4856063"/>
            <a:ext cx="1814920" cy="498342"/>
          </a:xfrm>
          <a:prstGeom prst="rect">
            <a:avLst/>
          </a:prstGeom>
          <a:noFill/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 </a:t>
            </a: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May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 06, 2024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C2DFB18-18ED-8E1A-D7E5-3D3F8D09663E}"/>
              </a:ext>
            </a:extLst>
          </p:cNvPr>
          <p:cNvSpPr txBox="1"/>
          <p:nvPr/>
        </p:nvSpPr>
        <p:spPr>
          <a:xfrm>
            <a:off x="2188259" y="3429000"/>
            <a:ext cx="5116401" cy="400110"/>
          </a:xfrm>
          <a:prstGeom prst="rect">
            <a:avLst/>
          </a:prstGeom>
          <a:noFill/>
        </p:spPr>
        <p:txBody>
          <a:bodyPr wrap="none" lIns="91440" tIns="45720" rIns="91440" bIns="45720" anchor="t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Wang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wentao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, HAN Yingyue, JIN Yuhang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9845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06073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Extension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1D15EC-79F1-8D5B-F3A7-2B649F783A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4" name="Rectangle 6">
            <a:extLst>
              <a:ext uri="{FF2B5EF4-FFF2-40B4-BE49-F238E27FC236}">
                <a16:creationId xmlns:a16="http://schemas.microsoft.com/office/drawing/2014/main" id="{51BC2583-B3AA-2459-A821-737EC0A32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00" y="864000"/>
            <a:ext cx="8898255" cy="492443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446405" marR="0" lvl="0" indent="-446405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Robustness test 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1CED362-4473-0E54-46B8-1B2BB45B4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960" y="1406484"/>
            <a:ext cx="830808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Sensitivity to model structure and estimation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ACD87461-1146-D818-05CD-A75393392F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2891119"/>
              </p:ext>
            </p:extLst>
          </p:nvPr>
        </p:nvGraphicFramePr>
        <p:xfrm>
          <a:off x="797871" y="1904278"/>
          <a:ext cx="7548257" cy="4572481"/>
        </p:xfrm>
        <a:graphic>
          <a:graphicData uri="http://schemas.openxmlformats.org/drawingml/2006/table">
            <a:tbl>
              <a:tblPr firstRow="1" firstCol="1" bandRow="1">
                <a:tableStyleId>{BC89EF96-8CEA-46FF-86C4-4CE0E7609802}</a:tableStyleId>
              </a:tblPr>
              <a:tblGrid>
                <a:gridCol w="2077432">
                  <a:extLst>
                    <a:ext uri="{9D8B030D-6E8A-4147-A177-3AD203B41FA5}">
                      <a16:colId xmlns:a16="http://schemas.microsoft.com/office/drawing/2014/main" val="1502981312"/>
                    </a:ext>
                  </a:extLst>
                </a:gridCol>
                <a:gridCol w="926425">
                  <a:extLst>
                    <a:ext uri="{9D8B030D-6E8A-4147-A177-3AD203B41FA5}">
                      <a16:colId xmlns:a16="http://schemas.microsoft.com/office/drawing/2014/main" val="1227953130"/>
                    </a:ext>
                  </a:extLst>
                </a:gridCol>
                <a:gridCol w="959682">
                  <a:extLst>
                    <a:ext uri="{9D8B030D-6E8A-4147-A177-3AD203B41FA5}">
                      <a16:colId xmlns:a16="http://schemas.microsoft.com/office/drawing/2014/main" val="1192521118"/>
                    </a:ext>
                  </a:extLst>
                </a:gridCol>
                <a:gridCol w="875438">
                  <a:extLst>
                    <a:ext uri="{9D8B030D-6E8A-4147-A177-3AD203B41FA5}">
                      <a16:colId xmlns:a16="http://schemas.microsoft.com/office/drawing/2014/main" val="3767359411"/>
                    </a:ext>
                  </a:extLst>
                </a:gridCol>
                <a:gridCol w="811381">
                  <a:extLst>
                    <a:ext uri="{9D8B030D-6E8A-4147-A177-3AD203B41FA5}">
                      <a16:colId xmlns:a16="http://schemas.microsoft.com/office/drawing/2014/main" val="3853754668"/>
                    </a:ext>
                  </a:extLst>
                </a:gridCol>
                <a:gridCol w="804263">
                  <a:extLst>
                    <a:ext uri="{9D8B030D-6E8A-4147-A177-3AD203B41FA5}">
                      <a16:colId xmlns:a16="http://schemas.microsoft.com/office/drawing/2014/main" val="2905920057"/>
                    </a:ext>
                  </a:extLst>
                </a:gridCol>
                <a:gridCol w="1093636">
                  <a:extLst>
                    <a:ext uri="{9D8B030D-6E8A-4147-A177-3AD203B41FA5}">
                      <a16:colId xmlns:a16="http://schemas.microsoft.com/office/drawing/2014/main" val="1438027502"/>
                    </a:ext>
                  </a:extLst>
                </a:gridCol>
              </a:tblGrid>
              <a:tr h="4027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Variation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Accuracy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F1-score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Recall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ROC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Sharp Ratio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04761426"/>
                  </a:ext>
                </a:extLst>
              </a:tr>
              <a:tr h="20549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Baseline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18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471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411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485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797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001116"/>
                  </a:ext>
                </a:extLst>
              </a:tr>
              <a:tr h="20549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Filter (64)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32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27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48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49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498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1.050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52434656"/>
                  </a:ext>
                </a:extLst>
              </a:tr>
              <a:tr h="20549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128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28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78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621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04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1.220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24531388"/>
                  </a:ext>
                </a:extLst>
              </a:tr>
              <a:tr h="20549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Layer (3)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2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522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21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499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494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955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71775021"/>
                  </a:ext>
                </a:extLst>
              </a:tr>
              <a:tr h="20549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4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28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84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634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05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1.255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98960309"/>
                  </a:ext>
                </a:extLst>
              </a:tr>
              <a:tr h="20549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Dropout (0.50)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00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502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380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293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486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626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6961080"/>
                  </a:ext>
                </a:extLst>
              </a:tr>
              <a:tr h="20549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25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24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575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617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01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1.219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10824367"/>
                  </a:ext>
                </a:extLst>
              </a:tr>
              <a:tr h="20549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75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32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81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623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03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1.215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38844586"/>
                  </a:ext>
                </a:extLst>
              </a:tr>
              <a:tr h="20549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BN (yes)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no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23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27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09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493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972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60520122"/>
                  </a:ext>
                </a:extLst>
              </a:tr>
              <a:tr h="20549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Xavier (yes)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no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30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77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613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504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1.195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88172923"/>
                  </a:ext>
                </a:extLst>
              </a:tr>
              <a:tr h="20549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Activation (</a:t>
                      </a:r>
                      <a:r>
                        <a:rPr lang="en-US" sz="1200" kern="100" dirty="0" err="1">
                          <a:effectLst/>
                        </a:rPr>
                        <a:t>LReLU</a:t>
                      </a:r>
                      <a:r>
                        <a:rPr lang="en-US" sz="1200" kern="100" dirty="0">
                          <a:effectLst/>
                        </a:rPr>
                        <a:t>)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ReLU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25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53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63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496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1.087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59634696"/>
                  </a:ext>
                </a:extLst>
              </a:tr>
              <a:tr h="38407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Max-pool Size (2×1)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(2×2)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25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95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669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08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.366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694032"/>
                  </a:ext>
                </a:extLst>
              </a:tr>
              <a:tr h="20549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Filter Size (5×3)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(3×3)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21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06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471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491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01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44795598"/>
                  </a:ext>
                </a:extLst>
              </a:tr>
              <a:tr h="4027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Dilation/Stride (2,1)/(3,1)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(2,1)/(1,1)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28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78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621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05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.220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7646717"/>
                  </a:ext>
                </a:extLst>
              </a:tr>
              <a:tr h="4027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(1,1)/(3,1)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27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82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630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07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.249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22797484"/>
                  </a:ext>
                </a:extLst>
              </a:tr>
              <a:tr h="4027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(1,1)/(1,1)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28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60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75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>
                          <a:effectLst/>
                        </a:rPr>
                        <a:t>0.502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.105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465931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620667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06073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Extension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1D15EC-79F1-8D5B-F3A7-2B649F783A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4" name="Rectangle 6">
            <a:extLst>
              <a:ext uri="{FF2B5EF4-FFF2-40B4-BE49-F238E27FC236}">
                <a16:creationId xmlns:a16="http://schemas.microsoft.com/office/drawing/2014/main" id="{51BC2583-B3AA-2459-A821-737EC0A32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00" y="864000"/>
            <a:ext cx="8898255" cy="492443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446405" marR="0" lvl="0" indent="-446405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Robustness test 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1CED362-4473-0E54-46B8-1B2BB45B4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839" y="1421821"/>
            <a:ext cx="7553223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Batch Normalization (BN)</a:t>
            </a:r>
          </a:p>
        </p:txBody>
      </p:sp>
      <p:pic>
        <p:nvPicPr>
          <p:cNvPr id="9" name="图片 8" descr="图示, 示意图&#10;&#10;描述已自动生成">
            <a:extLst>
              <a:ext uri="{FF2B5EF4-FFF2-40B4-BE49-F238E27FC236}">
                <a16:creationId xmlns:a16="http://schemas.microsoft.com/office/drawing/2014/main" id="{F936A0A1-AB18-3FFF-B0B1-ACFA27F296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8329" y="1791153"/>
            <a:ext cx="7427341" cy="175645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A6561E9C-F9AE-86E8-4E31-17F248FB7FB6}"/>
              </a:ext>
            </a:extLst>
          </p:cNvPr>
          <p:cNvSpPr txBox="1"/>
          <p:nvPr/>
        </p:nvSpPr>
        <p:spPr>
          <a:xfrm>
            <a:off x="2163355" y="3553191"/>
            <a:ext cx="42440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002060"/>
                </a:solidFill>
                <a:ea typeface="黑体" panose="02010609060101010101" pitchFamily="2" charset="-122"/>
              </a:rPr>
              <a:t> Diagram of Batch Normalization steps</a:t>
            </a:r>
            <a:endParaRPr lang="en-IE" sz="1400" b="1" dirty="0">
              <a:solidFill>
                <a:srgbClr val="002060"/>
              </a:solidFill>
              <a:ea typeface="黑体" panose="02010609060101010101" pitchFamily="49" charset="-122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F97533DF-34A8-68BB-C525-9013D1F4F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839" y="3859226"/>
            <a:ext cx="7553223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Activation function</a:t>
            </a:r>
          </a:p>
        </p:txBody>
      </p:sp>
      <p:pic>
        <p:nvPicPr>
          <p:cNvPr id="12" name="图片 11" descr="图示&#10;&#10;描述已自动生成">
            <a:extLst>
              <a:ext uri="{FF2B5EF4-FFF2-40B4-BE49-F238E27FC236}">
                <a16:creationId xmlns:a16="http://schemas.microsoft.com/office/drawing/2014/main" id="{30562109-1286-8FBE-DDD7-FF6A612F97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839" y="4587778"/>
            <a:ext cx="3893113" cy="1406222"/>
          </a:xfrm>
          <a:prstGeom prst="rect">
            <a:avLst/>
          </a:prstGeom>
        </p:spPr>
      </p:pic>
      <p:pic>
        <p:nvPicPr>
          <p:cNvPr id="13" name="图片 12" descr="手机屏幕截图&#10;&#10;描述已自动生成">
            <a:extLst>
              <a:ext uri="{FF2B5EF4-FFF2-40B4-BE49-F238E27FC236}">
                <a16:creationId xmlns:a16="http://schemas.microsoft.com/office/drawing/2014/main" id="{97F12BB1-628F-AD15-A72A-809B1EEC95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50862" y="4600891"/>
            <a:ext cx="4849120" cy="1511198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4C8AA7B1-89CF-9885-2463-0F1FD549AA66}"/>
              </a:ext>
            </a:extLst>
          </p:cNvPr>
          <p:cNvSpPr txBox="1"/>
          <p:nvPr/>
        </p:nvSpPr>
        <p:spPr>
          <a:xfrm>
            <a:off x="288000" y="6212287"/>
            <a:ext cx="34489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002060"/>
                </a:solidFill>
                <a:ea typeface="黑体" panose="02010609060101010101" pitchFamily="2" charset="-122"/>
              </a:rPr>
              <a:t> General activation function structure </a:t>
            </a:r>
            <a:endParaRPr lang="en-IE" sz="1400" b="1" dirty="0">
              <a:solidFill>
                <a:srgbClr val="002060"/>
              </a:solidFill>
              <a:ea typeface="黑体" panose="02010609060101010101" pitchFamily="49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9135224-B942-4CAF-E547-330355606A10}"/>
              </a:ext>
            </a:extLst>
          </p:cNvPr>
          <p:cNvSpPr txBox="1"/>
          <p:nvPr/>
        </p:nvSpPr>
        <p:spPr>
          <a:xfrm>
            <a:off x="4836729" y="6212287"/>
            <a:ext cx="34489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002060"/>
                </a:solidFill>
                <a:ea typeface="黑体" panose="02010609060101010101" pitchFamily="2" charset="-122"/>
              </a:rPr>
              <a:t> Diagrams of </a:t>
            </a:r>
            <a:r>
              <a:rPr lang="en-US" altLang="zh-CN" sz="1400" b="1" dirty="0" err="1">
                <a:solidFill>
                  <a:srgbClr val="002060"/>
                </a:solidFill>
                <a:ea typeface="黑体" panose="02010609060101010101" pitchFamily="2" charset="-122"/>
              </a:rPr>
              <a:t>ReLu</a:t>
            </a:r>
            <a:r>
              <a:rPr lang="en-US" altLang="zh-CN" sz="1400" b="1" dirty="0">
                <a:solidFill>
                  <a:srgbClr val="002060"/>
                </a:solidFill>
                <a:ea typeface="黑体" panose="02010609060101010101" pitchFamily="2" charset="-122"/>
              </a:rPr>
              <a:t> and </a:t>
            </a:r>
            <a:r>
              <a:rPr lang="en-US" altLang="zh-CN" sz="1400" b="1" dirty="0" err="1">
                <a:solidFill>
                  <a:srgbClr val="002060"/>
                </a:solidFill>
                <a:ea typeface="黑体" panose="02010609060101010101" pitchFamily="2" charset="-122"/>
              </a:rPr>
              <a:t>LReLU</a:t>
            </a:r>
            <a:endParaRPr lang="en-IE" sz="1400" b="1" dirty="0">
              <a:solidFill>
                <a:srgbClr val="00206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57280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06073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Extension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1D15EC-79F1-8D5B-F3A7-2B649F783A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4" name="Rectangle 6">
            <a:extLst>
              <a:ext uri="{FF2B5EF4-FFF2-40B4-BE49-F238E27FC236}">
                <a16:creationId xmlns:a16="http://schemas.microsoft.com/office/drawing/2014/main" id="{51BC2583-B3AA-2459-A821-737EC0A32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00" y="864000"/>
            <a:ext cx="8898255" cy="492443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446405" marR="0" lvl="0" indent="-446405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Robustness test 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1CED362-4473-0E54-46B8-1B2BB45B4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960" y="1406484"/>
            <a:ext cx="8452652" cy="15465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A pooling layer capitalizes on the principle of local correlation within images to condense the image size effectively</a:t>
            </a:r>
          </a:p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It curtails the parameter count by eliminating inconsequential features, streamlining the network's complexity without compromising its ability to capture significant patterns</a:t>
            </a:r>
          </a:p>
        </p:txBody>
      </p:sp>
      <p:pic>
        <p:nvPicPr>
          <p:cNvPr id="5" name="图片 4" descr="图示&#10;&#10;描述已自动生成">
            <a:extLst>
              <a:ext uri="{FF2B5EF4-FFF2-40B4-BE49-F238E27FC236}">
                <a16:creationId xmlns:a16="http://schemas.microsoft.com/office/drawing/2014/main" id="{F4C91DFF-981E-D70F-AE91-32D2AAB029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987" y="3296478"/>
            <a:ext cx="4284299" cy="2506856"/>
          </a:xfrm>
          <a:prstGeom prst="rect">
            <a:avLst/>
          </a:prstGeom>
        </p:spPr>
      </p:pic>
      <p:pic>
        <p:nvPicPr>
          <p:cNvPr id="6" name="图片 5" descr="图示&#10;&#10;描述已自动生成">
            <a:extLst>
              <a:ext uri="{FF2B5EF4-FFF2-40B4-BE49-F238E27FC236}">
                <a16:creationId xmlns:a16="http://schemas.microsoft.com/office/drawing/2014/main" id="{C9FAD566-5C56-56A0-4E20-E938BEF4F4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7127" y="3296478"/>
            <a:ext cx="4333944" cy="250685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463A830-47BD-84ED-72CF-D0158B4DB435}"/>
              </a:ext>
            </a:extLst>
          </p:cNvPr>
          <p:cNvSpPr txBox="1"/>
          <p:nvPr/>
        </p:nvSpPr>
        <p:spPr>
          <a:xfrm>
            <a:off x="80301" y="6008251"/>
            <a:ext cx="48436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002060"/>
                </a:solidFill>
                <a:ea typeface="黑体" panose="02010609060101010101" pitchFamily="2" charset="-122"/>
              </a:rPr>
              <a:t>Illustration of a convolutional and max-pooling operations</a:t>
            </a:r>
            <a:endParaRPr lang="en-IE" sz="1200" b="1" dirty="0">
              <a:solidFill>
                <a:srgbClr val="002060"/>
              </a:solidFill>
              <a:ea typeface="黑体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8B23C4D-3F99-FD05-FAF3-923A2283287B}"/>
              </a:ext>
            </a:extLst>
          </p:cNvPr>
          <p:cNvSpPr txBox="1"/>
          <p:nvPr/>
        </p:nvSpPr>
        <p:spPr>
          <a:xfrm>
            <a:off x="5338908" y="6008250"/>
            <a:ext cx="35317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002060"/>
                </a:solidFill>
                <a:ea typeface="黑体" panose="02010609060101010101" pitchFamily="2" charset="-122"/>
              </a:rPr>
              <a:t>Robustness to Noise from Max-Pooling</a:t>
            </a:r>
            <a:endParaRPr lang="en-IE" sz="1200" b="1" dirty="0">
              <a:solidFill>
                <a:srgbClr val="00206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98375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图片包含 游戏机&#10;&#10;描述已自动生成">
            <a:extLst>
              <a:ext uri="{FF2B5EF4-FFF2-40B4-BE49-F238E27FC236}">
                <a16:creationId xmlns:a16="http://schemas.microsoft.com/office/drawing/2014/main" id="{53D7D2D7-E6CD-9041-8F18-30F74BAD0A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689" y="1976849"/>
            <a:ext cx="2192436" cy="2114729"/>
          </a:xfrm>
          <a:prstGeom prst="rect">
            <a:avLst/>
          </a:prstGeom>
        </p:spPr>
      </p:pic>
      <p:pic>
        <p:nvPicPr>
          <p:cNvPr id="6" name="图片 5" descr="图片包含 游戏机&#10;&#10;描述已自动生成">
            <a:extLst>
              <a:ext uri="{FF2B5EF4-FFF2-40B4-BE49-F238E27FC236}">
                <a16:creationId xmlns:a16="http://schemas.microsoft.com/office/drawing/2014/main" id="{AFEE8810-1069-2C9E-E0E8-1A0B2437D4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611" y="1744228"/>
            <a:ext cx="2253818" cy="2392374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06073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Extension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1D15EC-79F1-8D5B-F3A7-2B649F783A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4" name="Rectangle 6">
            <a:extLst>
              <a:ext uri="{FF2B5EF4-FFF2-40B4-BE49-F238E27FC236}">
                <a16:creationId xmlns:a16="http://schemas.microsoft.com/office/drawing/2014/main" id="{51BC2583-B3AA-2459-A821-737EC0A32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00" y="864000"/>
            <a:ext cx="8898255" cy="492443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446405" marR="0" lvl="0" indent="-446405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Robustness test 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1CED362-4473-0E54-46B8-1B2BB45B4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960" y="1448331"/>
            <a:ext cx="830808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Dilation refers to spacing between the values in a kernel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16E5756-D3E5-F37E-3492-9ACE48904ED7}"/>
              </a:ext>
            </a:extLst>
          </p:cNvPr>
          <p:cNvSpPr txBox="1"/>
          <p:nvPr/>
        </p:nvSpPr>
        <p:spPr>
          <a:xfrm>
            <a:off x="1578875" y="3989236"/>
            <a:ext cx="19202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Dilation rate = 1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8">
            <a:extLst>
              <a:ext uri="{FF2B5EF4-FFF2-40B4-BE49-F238E27FC236}">
                <a16:creationId xmlns:a16="http://schemas.microsoft.com/office/drawing/2014/main" id="{B037E3FC-C604-07A1-AC0D-11A5B4522D33}"/>
              </a:ext>
            </a:extLst>
          </p:cNvPr>
          <p:cNvSpPr txBox="1"/>
          <p:nvPr/>
        </p:nvSpPr>
        <p:spPr>
          <a:xfrm>
            <a:off x="5591578" y="4028733"/>
            <a:ext cx="19735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Dilation rate = 2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906FC449-5497-A483-BE40-FA944EF849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7667642"/>
              </p:ext>
            </p:extLst>
          </p:nvPr>
        </p:nvGraphicFramePr>
        <p:xfrm>
          <a:off x="1040583" y="4388057"/>
          <a:ext cx="6920452" cy="2160000"/>
        </p:xfrm>
        <a:graphic>
          <a:graphicData uri="http://schemas.openxmlformats.org/drawingml/2006/table">
            <a:tbl>
              <a:tblPr firstRow="1" firstCol="1" bandRow="1">
                <a:tableStyleId>{BC89EF96-8CEA-46FF-86C4-4CE0E7609802}</a:tableStyleId>
              </a:tblPr>
              <a:tblGrid>
                <a:gridCol w="1692259">
                  <a:extLst>
                    <a:ext uri="{9D8B030D-6E8A-4147-A177-3AD203B41FA5}">
                      <a16:colId xmlns:a16="http://schemas.microsoft.com/office/drawing/2014/main" val="2278952899"/>
                    </a:ext>
                  </a:extLst>
                </a:gridCol>
                <a:gridCol w="1138157">
                  <a:extLst>
                    <a:ext uri="{9D8B030D-6E8A-4147-A177-3AD203B41FA5}">
                      <a16:colId xmlns:a16="http://schemas.microsoft.com/office/drawing/2014/main" val="470115252"/>
                    </a:ext>
                  </a:extLst>
                </a:gridCol>
                <a:gridCol w="991395">
                  <a:extLst>
                    <a:ext uri="{9D8B030D-6E8A-4147-A177-3AD203B41FA5}">
                      <a16:colId xmlns:a16="http://schemas.microsoft.com/office/drawing/2014/main" val="3569008684"/>
                    </a:ext>
                  </a:extLst>
                </a:gridCol>
                <a:gridCol w="860606">
                  <a:extLst>
                    <a:ext uri="{9D8B030D-6E8A-4147-A177-3AD203B41FA5}">
                      <a16:colId xmlns:a16="http://schemas.microsoft.com/office/drawing/2014/main" val="3311167982"/>
                    </a:ext>
                  </a:extLst>
                </a:gridCol>
                <a:gridCol w="1120186">
                  <a:extLst>
                    <a:ext uri="{9D8B030D-6E8A-4147-A177-3AD203B41FA5}">
                      <a16:colId xmlns:a16="http://schemas.microsoft.com/office/drawing/2014/main" val="733508840"/>
                    </a:ext>
                  </a:extLst>
                </a:gridCol>
                <a:gridCol w="1117849">
                  <a:extLst>
                    <a:ext uri="{9D8B030D-6E8A-4147-A177-3AD203B41FA5}">
                      <a16:colId xmlns:a16="http://schemas.microsoft.com/office/drawing/2014/main" val="1620233224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Dilation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>
                          <a:effectLst/>
                        </a:rPr>
                        <a:t>Accuracy</a:t>
                      </a:r>
                      <a:endParaRPr lang="zh-CN" sz="14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>
                          <a:effectLst/>
                        </a:rPr>
                        <a:t>F1-score</a:t>
                      </a:r>
                      <a:endParaRPr lang="zh-CN" sz="14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>
                          <a:effectLst/>
                        </a:rPr>
                        <a:t>Recall</a:t>
                      </a:r>
                      <a:endParaRPr lang="zh-CN" sz="14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ROC AUC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>
                          <a:effectLst/>
                        </a:rPr>
                        <a:t>Sharp Ratio</a:t>
                      </a:r>
                      <a:endParaRPr lang="zh-CN" sz="14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93523615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(1,1) (1,1) (1,1)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525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>
                          <a:effectLst/>
                        </a:rPr>
                        <a:t>0.542</a:t>
                      </a:r>
                      <a:endParaRPr lang="zh-CN" sz="14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>
                          <a:effectLst/>
                        </a:rPr>
                        <a:t>0.538</a:t>
                      </a:r>
                      <a:endParaRPr lang="zh-CN" sz="14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>
                          <a:effectLst/>
                        </a:rPr>
                        <a:t>0.497</a:t>
                      </a:r>
                      <a:endParaRPr lang="zh-CN" sz="14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>
                          <a:effectLst/>
                        </a:rPr>
                        <a:t>1.028</a:t>
                      </a:r>
                      <a:endParaRPr lang="zh-CN" sz="14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4325059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(2,2) (2,2) (2,2)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522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542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551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  <a:tabLst>
                          <a:tab pos="422275" algn="l"/>
                        </a:tabLst>
                      </a:pPr>
                      <a:r>
                        <a:rPr lang="en-US" sz="1400" kern="100">
                          <a:effectLst/>
                        </a:rPr>
                        <a:t>0.499</a:t>
                      </a:r>
                      <a:endParaRPr lang="zh-CN" sz="14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.065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54090915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>
                          <a:effectLst/>
                        </a:rPr>
                        <a:t>(1,1) (2,2) (3,3)</a:t>
                      </a:r>
                      <a:endParaRPr lang="zh-CN" sz="14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00" dirty="0">
                          <a:solidFill>
                            <a:srgbClr val="FF0000"/>
                          </a:solidFill>
                          <a:effectLst/>
                        </a:rPr>
                        <a:t>0.531</a:t>
                      </a: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630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763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517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.700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9950673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>
                          <a:effectLst/>
                        </a:rPr>
                        <a:t>(1,1) (2,1) (3,1)</a:t>
                      </a:r>
                      <a:endParaRPr lang="zh-CN" sz="14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523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>
                          <a:effectLst/>
                        </a:rPr>
                        <a:t>0.542</a:t>
                      </a:r>
                      <a:endParaRPr lang="zh-CN" sz="14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542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495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.042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817213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>
                          <a:effectLst/>
                        </a:rPr>
                        <a:t>(2,1) (2,1) (2,1)</a:t>
                      </a:r>
                      <a:endParaRPr lang="zh-CN" sz="14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520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481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426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482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821</a:t>
                      </a:r>
                      <a:endParaRPr lang="zh-CN" sz="14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611265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03654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06073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Extension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1D15EC-79F1-8D5B-F3A7-2B649F783A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4" name="Rectangle 6">
            <a:extLst>
              <a:ext uri="{FF2B5EF4-FFF2-40B4-BE49-F238E27FC236}">
                <a16:creationId xmlns:a16="http://schemas.microsoft.com/office/drawing/2014/main" id="{51BC2583-B3AA-2459-A821-737EC0A32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00" y="864000"/>
            <a:ext cx="8898255" cy="492443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446405" marR="0" lvl="0" indent="-446405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Robustness test 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1CED362-4473-0E54-46B8-1B2BB45B4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" y="1470701"/>
            <a:ext cx="830808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H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ow the dilation rate leads to a “grid effect”</a:t>
            </a:r>
          </a:p>
        </p:txBody>
      </p:sp>
      <p:pic>
        <p:nvPicPr>
          <p:cNvPr id="5" name="图片 4" descr="图表, 日历&#10;&#10;描述已自动生成">
            <a:extLst>
              <a:ext uri="{FF2B5EF4-FFF2-40B4-BE49-F238E27FC236}">
                <a16:creationId xmlns:a16="http://schemas.microsoft.com/office/drawing/2014/main" id="{BB4147EB-4375-C4AD-3B62-92E1CB05FD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634" y="1881162"/>
            <a:ext cx="5979809" cy="4593766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9298E69-1272-BE64-D947-8220748D4794}"/>
              </a:ext>
            </a:extLst>
          </p:cNvPr>
          <p:cNvSpPr txBox="1"/>
          <p:nvPr/>
        </p:nvSpPr>
        <p:spPr>
          <a:xfrm>
            <a:off x="2150165" y="6516057"/>
            <a:ext cx="48436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002060"/>
                </a:solidFill>
                <a:ea typeface="黑体" panose="02010609060101010101" pitchFamily="2" charset="-122"/>
              </a:rPr>
              <a:t>Illustration of gridding effect problem</a:t>
            </a:r>
            <a:endParaRPr lang="en-IE" sz="1400" b="1" dirty="0">
              <a:solidFill>
                <a:srgbClr val="00206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1821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06073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Extension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1D15EC-79F1-8D5B-F3A7-2B649F783A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4" name="Rectangle 6">
            <a:extLst>
              <a:ext uri="{FF2B5EF4-FFF2-40B4-BE49-F238E27FC236}">
                <a16:creationId xmlns:a16="http://schemas.microsoft.com/office/drawing/2014/main" id="{51BC2583-B3AA-2459-A821-737EC0A32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00" y="864000"/>
            <a:ext cx="8898255" cy="492443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446405" marR="0" lvl="0" indent="-446405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Robustness test 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1CED362-4473-0E54-46B8-1B2BB45B4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960" y="1493825"/>
            <a:ext cx="8308080" cy="126957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Stride is the number of pixels by which we move the filter across the input.</a:t>
            </a:r>
          </a:p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To counteract the omission of border information, padding is employed, extending the input with zeros to subtly alter its size</a:t>
            </a:r>
          </a:p>
        </p:txBody>
      </p:sp>
      <p:pic>
        <p:nvPicPr>
          <p:cNvPr id="5" name="Picture 2" descr="在这里插入图片描述">
            <a:extLst>
              <a:ext uri="{FF2B5EF4-FFF2-40B4-BE49-F238E27FC236}">
                <a16:creationId xmlns:a16="http://schemas.microsoft.com/office/drawing/2014/main" id="{B363531A-131D-D2FC-906D-300319D7E3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881" y="3467463"/>
            <a:ext cx="1940690" cy="2059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在这里插入图片描述">
            <a:extLst>
              <a:ext uri="{FF2B5EF4-FFF2-40B4-BE49-F238E27FC236}">
                <a16:creationId xmlns:a16="http://schemas.microsoft.com/office/drawing/2014/main" id="{924F0049-E701-D9F0-DA39-2A01DA4DC2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020" y="3425151"/>
            <a:ext cx="1940690" cy="220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在这里插入图片描述">
            <a:extLst>
              <a:ext uri="{FF2B5EF4-FFF2-40B4-BE49-F238E27FC236}">
                <a16:creationId xmlns:a16="http://schemas.microsoft.com/office/drawing/2014/main" id="{4253A33B-FE65-4E90-755F-21AEA4F3CF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473" y="3425153"/>
            <a:ext cx="2075498" cy="2033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在这里插入图片描述">
            <a:extLst>
              <a:ext uri="{FF2B5EF4-FFF2-40B4-BE49-F238E27FC236}">
                <a16:creationId xmlns:a16="http://schemas.microsoft.com/office/drawing/2014/main" id="{173320D1-F02E-9AEA-E2A4-F34DF0758E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7592" y="3321458"/>
            <a:ext cx="2388492" cy="220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8">
            <a:extLst>
              <a:ext uri="{FF2B5EF4-FFF2-40B4-BE49-F238E27FC236}">
                <a16:creationId xmlns:a16="http://schemas.microsoft.com/office/drawing/2014/main" id="{9302F9E8-C740-65B4-E7A5-F7B2A5554C7F}"/>
              </a:ext>
            </a:extLst>
          </p:cNvPr>
          <p:cNvSpPr txBox="1"/>
          <p:nvPr/>
        </p:nvSpPr>
        <p:spPr>
          <a:xfrm>
            <a:off x="288000" y="5477264"/>
            <a:ext cx="20152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de = 1, Padding = 0</a:t>
            </a:r>
            <a:endParaRPr lang="zh-CN" altLang="en-US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8">
            <a:extLst>
              <a:ext uri="{FF2B5EF4-FFF2-40B4-BE49-F238E27FC236}">
                <a16:creationId xmlns:a16="http://schemas.microsoft.com/office/drawing/2014/main" id="{33D994BB-803C-F8DE-4D1A-A2AF1F342064}"/>
              </a:ext>
            </a:extLst>
          </p:cNvPr>
          <p:cNvSpPr txBox="1"/>
          <p:nvPr/>
        </p:nvSpPr>
        <p:spPr>
          <a:xfrm>
            <a:off x="2410381" y="5477263"/>
            <a:ext cx="20152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de = 1, Padding = 1</a:t>
            </a:r>
            <a:endParaRPr lang="zh-CN" altLang="en-US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本框 8">
            <a:extLst>
              <a:ext uri="{FF2B5EF4-FFF2-40B4-BE49-F238E27FC236}">
                <a16:creationId xmlns:a16="http://schemas.microsoft.com/office/drawing/2014/main" id="{DA71283C-DDA8-139F-703E-FF8F0CC40118}"/>
              </a:ext>
            </a:extLst>
          </p:cNvPr>
          <p:cNvSpPr txBox="1"/>
          <p:nvPr/>
        </p:nvSpPr>
        <p:spPr>
          <a:xfrm>
            <a:off x="4425676" y="5458294"/>
            <a:ext cx="20152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de = 2, Padding = 0</a:t>
            </a:r>
            <a:endParaRPr lang="zh-CN" altLang="en-US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8">
            <a:extLst>
              <a:ext uri="{FF2B5EF4-FFF2-40B4-BE49-F238E27FC236}">
                <a16:creationId xmlns:a16="http://schemas.microsoft.com/office/drawing/2014/main" id="{506FC2D5-AF98-53CD-6C40-A8EB93884244}"/>
              </a:ext>
            </a:extLst>
          </p:cNvPr>
          <p:cNvSpPr txBox="1"/>
          <p:nvPr/>
        </p:nvSpPr>
        <p:spPr>
          <a:xfrm>
            <a:off x="6702558" y="5474849"/>
            <a:ext cx="20152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de = 2, Padding = 1</a:t>
            </a:r>
            <a:endParaRPr lang="zh-CN" altLang="en-US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20433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27380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Outline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0093A89-78E9-EB16-9D27-8C88F4D504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6D4CAFE-5BA0-8C46-22F5-D119D57A1C71}"/>
              </a:ext>
            </a:extLst>
          </p:cNvPr>
          <p:cNvSpPr txBox="1"/>
          <p:nvPr/>
        </p:nvSpPr>
        <p:spPr>
          <a:xfrm>
            <a:off x="532851" y="814707"/>
            <a:ext cx="8078297" cy="5563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. Background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2. Methodology	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2.1. Data processing</a:t>
            </a:r>
            <a:endParaRPr kumimoji="0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2.2. Convolutional neural network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3. Replication results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3.1. CNN model prediction</a:t>
            </a:r>
            <a:endParaRPr kumimoji="0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4. Extensions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1. Robustness test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4.2. Implementation of Grad-CAM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3. Regression analysis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5. Conclusion</a:t>
            </a:r>
          </a:p>
        </p:txBody>
      </p:sp>
    </p:spTree>
    <p:extLst>
      <p:ext uri="{BB962C8B-B14F-4D97-AF65-F5344CB8AC3E}">
        <p14:creationId xmlns:p14="http://schemas.microsoft.com/office/powerpoint/2010/main" val="10338357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06073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Extension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1D15EC-79F1-8D5B-F3A7-2B649F783A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4" name="Rectangle 6">
            <a:extLst>
              <a:ext uri="{FF2B5EF4-FFF2-40B4-BE49-F238E27FC236}">
                <a16:creationId xmlns:a16="http://schemas.microsoft.com/office/drawing/2014/main" id="{51BC2583-B3AA-2459-A821-737EC0A32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00" y="864000"/>
            <a:ext cx="8898255" cy="492443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446405" marR="0" lvl="0" indent="-446405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Implementation of Grad-CAM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3F3378F-5C4C-6973-AF48-2CEDFE161469}"/>
              </a:ext>
            </a:extLst>
          </p:cNvPr>
          <p:cNvSpPr txBox="1"/>
          <p:nvPr/>
        </p:nvSpPr>
        <p:spPr>
          <a:xfrm>
            <a:off x="1728182" y="6413147"/>
            <a:ext cx="60871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002060"/>
                </a:solidFill>
                <a:ea typeface="黑体" panose="02010609060101010101" pitchFamily="2" charset="-122"/>
              </a:rPr>
              <a:t> A schematic representation of the Grad CAM method adapted for CNN</a:t>
            </a:r>
            <a:endParaRPr lang="en-IE" sz="1400" b="1" dirty="0">
              <a:solidFill>
                <a:srgbClr val="002060"/>
              </a:solidFill>
              <a:ea typeface="黑体" panose="02010609060101010101" pitchFamily="49" charset="-122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F880779F-0DCA-CEC2-7963-3F7F1B7D2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480" y="1255898"/>
            <a:ext cx="8744520" cy="126957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A visualization method Gradient-weighted Class Activation Mapping (Grad-CAM) is used</a:t>
            </a:r>
          </a:p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To understand how different image examples activate the regions of the CNN to trigger up or down return predictions</a:t>
            </a:r>
          </a:p>
        </p:txBody>
      </p:sp>
      <p:pic>
        <p:nvPicPr>
          <p:cNvPr id="5" name="图片 4" descr="图示&#10;&#10;描述已自动生成">
            <a:extLst>
              <a:ext uri="{FF2B5EF4-FFF2-40B4-BE49-F238E27FC236}">
                <a16:creationId xmlns:a16="http://schemas.microsoft.com/office/drawing/2014/main" id="{B88729FC-39DB-8668-AC5A-C44371708C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935" y="2533564"/>
            <a:ext cx="6668738" cy="3831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94570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06073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Extension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1D15EC-79F1-8D5B-F3A7-2B649F783A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4" name="Rectangle 6">
            <a:extLst>
              <a:ext uri="{FF2B5EF4-FFF2-40B4-BE49-F238E27FC236}">
                <a16:creationId xmlns:a16="http://schemas.microsoft.com/office/drawing/2014/main" id="{51BC2583-B3AA-2459-A821-737EC0A32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00" y="864000"/>
            <a:ext cx="8898255" cy="492443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446405" marR="0" lvl="0" indent="-446405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Implementation of Grad-CAM</a:t>
            </a:r>
          </a:p>
        </p:txBody>
      </p:sp>
      <p:pic>
        <p:nvPicPr>
          <p:cNvPr id="5" name="图片 4" descr="图形用户界面, 图示&#10;&#10;描述已自动生成">
            <a:extLst>
              <a:ext uri="{FF2B5EF4-FFF2-40B4-BE49-F238E27FC236}">
                <a16:creationId xmlns:a16="http://schemas.microsoft.com/office/drawing/2014/main" id="{84CBB728-FA04-F18E-2F41-B2698D5A9F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106321"/>
            <a:ext cx="4149735" cy="2887789"/>
          </a:xfrm>
          <a:prstGeom prst="rect">
            <a:avLst/>
          </a:prstGeom>
        </p:spPr>
      </p:pic>
      <p:pic>
        <p:nvPicPr>
          <p:cNvPr id="6" name="图片 5" descr="图表&#10;&#10;描述已自动生成">
            <a:extLst>
              <a:ext uri="{FF2B5EF4-FFF2-40B4-BE49-F238E27FC236}">
                <a16:creationId xmlns:a16="http://schemas.microsoft.com/office/drawing/2014/main" id="{C6E3E1FF-D137-3B3C-34BE-5374C558B1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3106321"/>
            <a:ext cx="4235450" cy="295038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B4D28FE-4320-5890-D499-EE0BF2173206}"/>
              </a:ext>
            </a:extLst>
          </p:cNvPr>
          <p:cNvSpPr txBox="1"/>
          <p:nvPr/>
        </p:nvSpPr>
        <p:spPr>
          <a:xfrm>
            <a:off x="853150" y="6240280"/>
            <a:ext cx="31473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002060"/>
                </a:solidFill>
                <a:ea typeface="黑体" panose="02010609060101010101" pitchFamily="2" charset="-122"/>
              </a:rPr>
              <a:t>For images classified as "up"</a:t>
            </a:r>
            <a:endParaRPr lang="en-IE" sz="1400" b="1" dirty="0">
              <a:solidFill>
                <a:srgbClr val="002060"/>
              </a:solidFill>
              <a:ea typeface="黑体" panose="020106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5FE07A9-8CD4-7557-9E57-AECCF6F5FC72}"/>
              </a:ext>
            </a:extLst>
          </p:cNvPr>
          <p:cNvSpPr txBox="1"/>
          <p:nvPr/>
        </p:nvSpPr>
        <p:spPr>
          <a:xfrm>
            <a:off x="5336249" y="6240280"/>
            <a:ext cx="31473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002060"/>
                </a:solidFill>
                <a:ea typeface="黑体" panose="02010609060101010101" pitchFamily="2" charset="-122"/>
              </a:rPr>
              <a:t>For images classified as “down"</a:t>
            </a:r>
            <a:endParaRPr lang="en-IE" sz="1400" b="1" dirty="0">
              <a:solidFill>
                <a:srgbClr val="002060"/>
              </a:solidFill>
              <a:ea typeface="黑体" panose="02010609060101010101" pitchFamily="49" charset="-122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C621535-0A8C-208B-8BD4-C8F14AAB9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480" y="1402542"/>
            <a:ext cx="8744520" cy="140807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In the first convolutional layer, the areas of interest are relatively small</a:t>
            </a:r>
          </a:p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In the second and third layers, the areas of interest are larger</a:t>
            </a:r>
          </a:p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Areas of interest are consistent with the trend</a:t>
            </a:r>
          </a:p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In a down trend, the lowest price receives more attention</a:t>
            </a:r>
          </a:p>
        </p:txBody>
      </p:sp>
    </p:spTree>
    <p:extLst>
      <p:ext uri="{BB962C8B-B14F-4D97-AF65-F5344CB8AC3E}">
        <p14:creationId xmlns:p14="http://schemas.microsoft.com/office/powerpoint/2010/main" val="37895394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27380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Outline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0093A89-78E9-EB16-9D27-8C88F4D504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6D4CAFE-5BA0-8C46-22F5-D119D57A1C71}"/>
              </a:ext>
            </a:extLst>
          </p:cNvPr>
          <p:cNvSpPr txBox="1"/>
          <p:nvPr/>
        </p:nvSpPr>
        <p:spPr>
          <a:xfrm>
            <a:off x="532851" y="814707"/>
            <a:ext cx="8078297" cy="5563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. Background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2. Methodology	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2.1. Data processing</a:t>
            </a:r>
            <a:endParaRPr kumimoji="0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2.2. Convolutional neural network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3. Replication results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3.1. CNN model prediction</a:t>
            </a:r>
            <a:endParaRPr kumimoji="0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4. Extensions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1. Robustness test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2. Implementation of Grad-CAM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3. Regression analysis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5. Conclusion</a:t>
            </a:r>
          </a:p>
        </p:txBody>
      </p:sp>
    </p:spTree>
    <p:extLst>
      <p:ext uri="{BB962C8B-B14F-4D97-AF65-F5344CB8AC3E}">
        <p14:creationId xmlns:p14="http://schemas.microsoft.com/office/powerpoint/2010/main" val="39641813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27380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Outline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0093A89-78E9-EB16-9D27-8C88F4D504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6D4CAFE-5BA0-8C46-22F5-D119D57A1C71}"/>
              </a:ext>
            </a:extLst>
          </p:cNvPr>
          <p:cNvSpPr txBox="1"/>
          <p:nvPr/>
        </p:nvSpPr>
        <p:spPr>
          <a:xfrm>
            <a:off x="532851" y="814707"/>
            <a:ext cx="8078297" cy="5563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. Background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2. Methodology	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2.1. Data processing</a:t>
            </a:r>
            <a:endParaRPr kumimoji="0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2.2. Convolutional neural network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3. Replication results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3.1. CNN model prediction</a:t>
            </a:r>
            <a:endParaRPr kumimoji="0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4. Extensions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1. Robustness test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2. Implementation of Grad-CAM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3. Regression analysis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5. Conclusion</a:t>
            </a:r>
          </a:p>
        </p:txBody>
      </p:sp>
    </p:spTree>
    <p:extLst>
      <p:ext uri="{BB962C8B-B14F-4D97-AF65-F5344CB8AC3E}">
        <p14:creationId xmlns:p14="http://schemas.microsoft.com/office/powerpoint/2010/main" val="31784890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06073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Extension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1D15EC-79F1-8D5B-F3A7-2B649F783A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4" name="Rectangle 6">
            <a:extLst>
              <a:ext uri="{FF2B5EF4-FFF2-40B4-BE49-F238E27FC236}">
                <a16:creationId xmlns:a16="http://schemas.microsoft.com/office/drawing/2014/main" id="{51BC2583-B3AA-2459-A821-737EC0A32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00" y="864000"/>
            <a:ext cx="8898255" cy="492443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446405" marR="0" lvl="0" indent="-446405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Regression analysi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193DD94-FD33-F152-0ED9-7338A0582B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969" y="1706768"/>
            <a:ext cx="4439118" cy="400110"/>
          </a:xfrm>
          <a:prstGeom prst="rect">
            <a:avLst/>
          </a:prstGeom>
        </p:spPr>
        <p:txBody>
          <a:bodyPr vert="horz" wrap="square" lIns="91440" tIns="45720" rIns="91440" bIns="45720" anchor="t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rgbClr val="E70000"/>
              </a:buClr>
            </a:pPr>
            <a:r>
              <a:rPr lang="en-US" altLang="zh-CN" sz="2000" b="1" kern="0" dirty="0">
                <a:solidFill>
                  <a:srgbClr val="002060"/>
                </a:solidFill>
                <a:latin typeface="Arial"/>
                <a:ea typeface="黑体"/>
                <a:cs typeface="Arial"/>
              </a:rPr>
              <a:t>Mean absolute error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AF1DE1F-C145-3E4C-4D8F-EEE1AB5CC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326733"/>
              </p:ext>
            </p:extLst>
          </p:nvPr>
        </p:nvGraphicFramePr>
        <p:xfrm>
          <a:off x="5416550" y="1473001"/>
          <a:ext cx="25098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257120" imgH="431640" progId="Equation.DSMT4">
                  <p:embed/>
                </p:oleObj>
              </mc:Choice>
              <mc:Fallback>
                <p:oleObj name="Equation" r:id="rId4" imgW="1257120" imgH="4316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AF1DE1F-C145-3E4C-4D8F-EEE1AB5CC4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6550" y="1473001"/>
                        <a:ext cx="2509838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17D58498-F380-A296-0F8A-B312329C1C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7724330"/>
              </p:ext>
            </p:extLst>
          </p:nvPr>
        </p:nvGraphicFramePr>
        <p:xfrm>
          <a:off x="381000" y="2454874"/>
          <a:ext cx="8490966" cy="513080"/>
        </p:xfrm>
        <a:graphic>
          <a:graphicData uri="http://schemas.openxmlformats.org/drawingml/2006/table">
            <a:tbl>
              <a:tblPr firstRow="1" firstCol="1" bandRow="1">
                <a:tableStyleId>{B301B821-A1FF-4177-AEE7-76D212191A09}</a:tableStyleId>
              </a:tblPr>
              <a:tblGrid>
                <a:gridCol w="1110957">
                  <a:extLst>
                    <a:ext uri="{9D8B030D-6E8A-4147-A177-3AD203B41FA5}">
                      <a16:colId xmlns:a16="http://schemas.microsoft.com/office/drawing/2014/main" val="2153555018"/>
                    </a:ext>
                  </a:extLst>
                </a:gridCol>
                <a:gridCol w="752692">
                  <a:extLst>
                    <a:ext uri="{9D8B030D-6E8A-4147-A177-3AD203B41FA5}">
                      <a16:colId xmlns:a16="http://schemas.microsoft.com/office/drawing/2014/main" val="1763406942"/>
                    </a:ext>
                  </a:extLst>
                </a:gridCol>
                <a:gridCol w="985509">
                  <a:extLst>
                    <a:ext uri="{9D8B030D-6E8A-4147-A177-3AD203B41FA5}">
                      <a16:colId xmlns:a16="http://schemas.microsoft.com/office/drawing/2014/main" val="3986672861"/>
                    </a:ext>
                  </a:extLst>
                </a:gridCol>
                <a:gridCol w="1440967">
                  <a:extLst>
                    <a:ext uri="{9D8B030D-6E8A-4147-A177-3AD203B41FA5}">
                      <a16:colId xmlns:a16="http://schemas.microsoft.com/office/drawing/2014/main" val="1624341542"/>
                    </a:ext>
                  </a:extLst>
                </a:gridCol>
                <a:gridCol w="2175578">
                  <a:extLst>
                    <a:ext uri="{9D8B030D-6E8A-4147-A177-3AD203B41FA5}">
                      <a16:colId xmlns:a16="http://schemas.microsoft.com/office/drawing/2014/main" val="524251567"/>
                    </a:ext>
                  </a:extLst>
                </a:gridCol>
                <a:gridCol w="2025263">
                  <a:extLst>
                    <a:ext uri="{9D8B030D-6E8A-4147-A177-3AD203B41FA5}">
                      <a16:colId xmlns:a16="http://schemas.microsoft.com/office/drawing/2014/main" val="342057942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20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E</a:t>
                      </a:r>
                      <a:endParaRPr lang="zh-CN" sz="20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PE</a:t>
                      </a:r>
                      <a:endParaRPr lang="zh-CN" sz="20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-Squared</a:t>
                      </a:r>
                      <a:endParaRPr lang="zh-CN" sz="20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arson Correlation</a:t>
                      </a:r>
                      <a:endParaRPr lang="zh-CN" sz="20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harpe Ratio</a:t>
                      </a:r>
                      <a:endParaRPr lang="zh-CN" sz="20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6925546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aseline</a:t>
                      </a:r>
                      <a:endParaRPr lang="zh-CN" sz="20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97</a:t>
                      </a:r>
                      <a:endParaRPr lang="zh-CN" sz="20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307</a:t>
                      </a:r>
                      <a:endParaRPr lang="zh-CN" sz="20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018</a:t>
                      </a:r>
                      <a:endParaRPr lang="zh-CN" sz="20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2</a:t>
                      </a:r>
                      <a:endParaRPr lang="zh-CN" sz="20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66</a:t>
                      </a:r>
                      <a:endParaRPr lang="zh-CN" sz="20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57567823"/>
                  </a:ext>
                </a:extLst>
              </a:tr>
            </a:tbl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066EF5B4-2DAC-9C34-A51A-5101993990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492" y="3850953"/>
            <a:ext cx="2949211" cy="251454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A6CD7994-2571-5204-072E-39DF1B6CF589}"/>
              </a:ext>
            </a:extLst>
          </p:cNvPr>
          <p:cNvSpPr txBox="1"/>
          <p:nvPr/>
        </p:nvSpPr>
        <p:spPr>
          <a:xfrm>
            <a:off x="81710" y="6294676"/>
            <a:ext cx="31281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002060"/>
                </a:solidFill>
                <a:ea typeface="黑体" panose="02010609060101010101" pitchFamily="2" charset="-122"/>
              </a:rPr>
              <a:t>Training and validation losses</a:t>
            </a:r>
            <a:endParaRPr lang="en-IE" sz="1400" b="1" dirty="0">
              <a:solidFill>
                <a:srgbClr val="002060"/>
              </a:solidFill>
              <a:ea typeface="黑体" panose="02010609060101010101" pitchFamily="49" charset="-122"/>
            </a:endParaRPr>
          </a:p>
        </p:txBody>
      </p:sp>
      <p:pic>
        <p:nvPicPr>
          <p:cNvPr id="12" name="图片 11" descr="图表, 折线图&#10;&#10;描述已自动生成">
            <a:extLst>
              <a:ext uri="{FF2B5EF4-FFF2-40B4-BE49-F238E27FC236}">
                <a16:creationId xmlns:a16="http://schemas.microsoft.com/office/drawing/2014/main" id="{6D9FB436-FFAA-B4FD-19C8-0E49F1929E58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0" b="5536"/>
          <a:stretch/>
        </p:blipFill>
        <p:spPr>
          <a:xfrm>
            <a:off x="4098400" y="3774118"/>
            <a:ext cx="1124743" cy="1209702"/>
          </a:xfrm>
          <a:prstGeom prst="rect">
            <a:avLst/>
          </a:prstGeom>
        </p:spPr>
      </p:pic>
      <p:pic>
        <p:nvPicPr>
          <p:cNvPr id="14" name="图片 13" descr="图表, 直方图&#10;&#10;描述已自动生成">
            <a:extLst>
              <a:ext uri="{FF2B5EF4-FFF2-40B4-BE49-F238E27FC236}">
                <a16:creationId xmlns:a16="http://schemas.microsoft.com/office/drawing/2014/main" id="{9CB675E2-0CA2-3DCF-63B3-63E6CEF90F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7932" y="3774118"/>
            <a:ext cx="1134301" cy="1209702"/>
          </a:xfrm>
          <a:prstGeom prst="rect">
            <a:avLst/>
          </a:prstGeom>
        </p:spPr>
      </p:pic>
      <p:pic>
        <p:nvPicPr>
          <p:cNvPr id="16" name="图片 15" descr="图表, 直方图&#10;&#10;描述已自动生成">
            <a:extLst>
              <a:ext uri="{FF2B5EF4-FFF2-40B4-BE49-F238E27FC236}">
                <a16:creationId xmlns:a16="http://schemas.microsoft.com/office/drawing/2014/main" id="{FD9EAA75-D157-68AF-F58A-DD4C3868B3B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7022" y="3774118"/>
            <a:ext cx="1134301" cy="1209703"/>
          </a:xfrm>
          <a:prstGeom prst="rect">
            <a:avLst/>
          </a:prstGeom>
        </p:spPr>
      </p:pic>
      <p:pic>
        <p:nvPicPr>
          <p:cNvPr id="18" name="图片 17" descr="图表, 条形图, 直方图&#10;&#10;描述已自动生成">
            <a:extLst>
              <a:ext uri="{FF2B5EF4-FFF2-40B4-BE49-F238E27FC236}">
                <a16:creationId xmlns:a16="http://schemas.microsoft.com/office/drawing/2014/main" id="{1034AC94-F5BD-51EF-4BC2-442B8E629E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6112" y="3774118"/>
            <a:ext cx="1134301" cy="1209703"/>
          </a:xfrm>
          <a:prstGeom prst="rect">
            <a:avLst/>
          </a:prstGeom>
        </p:spPr>
      </p:pic>
      <p:sp>
        <p:nvSpPr>
          <p:cNvPr id="19" name="Rectangle 6">
            <a:extLst>
              <a:ext uri="{FF2B5EF4-FFF2-40B4-BE49-F238E27FC236}">
                <a16:creationId xmlns:a16="http://schemas.microsoft.com/office/drawing/2014/main" id="{F26DB9E3-7A2A-0B80-F987-517844A23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2963" y="4111479"/>
            <a:ext cx="540648" cy="369332"/>
          </a:xfrm>
          <a:prstGeom prst="rect">
            <a:avLst/>
          </a:prstGeom>
        </p:spPr>
        <p:txBody>
          <a:bodyPr vert="horz" wrap="square" lIns="91440" tIns="45720" rIns="91440" bIns="45720" anchor="t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rgbClr val="E70000"/>
              </a:buClr>
            </a:pPr>
            <a:r>
              <a:rPr lang="en-US" altLang="zh-CN" b="1" kern="0" dirty="0">
                <a:solidFill>
                  <a:srgbClr val="002060"/>
                </a:solidFill>
                <a:latin typeface="Arial"/>
                <a:ea typeface="黑体"/>
                <a:cs typeface="Arial"/>
              </a:rPr>
              <a:t>Up</a:t>
            </a:r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0ECC6DC8-4C3F-806C-5991-F48EEB829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0072" y="5605318"/>
            <a:ext cx="926701" cy="369332"/>
          </a:xfrm>
          <a:prstGeom prst="rect">
            <a:avLst/>
          </a:prstGeom>
        </p:spPr>
        <p:txBody>
          <a:bodyPr vert="horz" wrap="square" lIns="91440" tIns="45720" rIns="91440" bIns="45720" anchor="t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rgbClr val="E70000"/>
              </a:buClr>
            </a:pPr>
            <a:r>
              <a:rPr lang="en-US" altLang="zh-CN" b="1" kern="0" dirty="0">
                <a:solidFill>
                  <a:srgbClr val="002060"/>
                </a:solidFill>
                <a:latin typeface="Arial"/>
                <a:ea typeface="黑体"/>
                <a:cs typeface="Arial"/>
              </a:rPr>
              <a:t>Down</a:t>
            </a:r>
          </a:p>
        </p:txBody>
      </p:sp>
      <p:pic>
        <p:nvPicPr>
          <p:cNvPr id="23" name="图片 22" descr="图表&#10;&#10;描述已自动生成">
            <a:extLst>
              <a:ext uri="{FF2B5EF4-FFF2-40B4-BE49-F238E27FC236}">
                <a16:creationId xmlns:a16="http://schemas.microsoft.com/office/drawing/2014/main" id="{C3CC2CD7-F2C2-2344-3181-47ECA3B0C276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1" b="6586"/>
          <a:stretch/>
        </p:blipFill>
        <p:spPr>
          <a:xfrm>
            <a:off x="4093682" y="5250565"/>
            <a:ext cx="1129030" cy="1208098"/>
          </a:xfrm>
          <a:prstGeom prst="rect">
            <a:avLst/>
          </a:prstGeom>
        </p:spPr>
      </p:pic>
      <p:pic>
        <p:nvPicPr>
          <p:cNvPr id="25" name="图片 24" descr="图表&#10;&#10;描述已自动生成">
            <a:extLst>
              <a:ext uri="{FF2B5EF4-FFF2-40B4-BE49-F238E27FC236}">
                <a16:creationId xmlns:a16="http://schemas.microsoft.com/office/drawing/2014/main" id="{89CCB7F2-FE63-506D-6014-440EF41B3A3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7932" y="5250565"/>
            <a:ext cx="1129030" cy="1204081"/>
          </a:xfrm>
          <a:prstGeom prst="rect">
            <a:avLst/>
          </a:prstGeom>
        </p:spPr>
      </p:pic>
      <p:pic>
        <p:nvPicPr>
          <p:cNvPr id="27" name="图片 26" descr="图表&#10;&#10;描述已自动生成">
            <a:extLst>
              <a:ext uri="{FF2B5EF4-FFF2-40B4-BE49-F238E27FC236}">
                <a16:creationId xmlns:a16="http://schemas.microsoft.com/office/drawing/2014/main" id="{C155DBB9-E589-FF52-4E92-E8D9F2311AA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2293" y="5250565"/>
            <a:ext cx="1129030" cy="1204082"/>
          </a:xfrm>
          <a:prstGeom prst="rect">
            <a:avLst/>
          </a:prstGeom>
        </p:spPr>
      </p:pic>
      <p:pic>
        <p:nvPicPr>
          <p:cNvPr id="29" name="图片 28" descr="图表, 直方图&#10;&#10;描述已自动生成">
            <a:extLst>
              <a:ext uri="{FF2B5EF4-FFF2-40B4-BE49-F238E27FC236}">
                <a16:creationId xmlns:a16="http://schemas.microsoft.com/office/drawing/2014/main" id="{A4E8D2DA-AD79-0498-E4C9-1413F918CEA2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6655" y="5250565"/>
            <a:ext cx="1123328" cy="1198000"/>
          </a:xfrm>
          <a:prstGeom prst="rect">
            <a:avLst/>
          </a:prstGeom>
        </p:spPr>
      </p:pic>
      <p:sp>
        <p:nvSpPr>
          <p:cNvPr id="30" name="Rectangle 6">
            <a:extLst>
              <a:ext uri="{FF2B5EF4-FFF2-40B4-BE49-F238E27FC236}">
                <a16:creationId xmlns:a16="http://schemas.microsoft.com/office/drawing/2014/main" id="{3BEDEFBB-E849-C674-CB61-60C9CFEAA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4209" y="3440643"/>
            <a:ext cx="1124743" cy="369332"/>
          </a:xfrm>
          <a:prstGeom prst="rect">
            <a:avLst/>
          </a:prstGeom>
        </p:spPr>
        <p:txBody>
          <a:bodyPr vert="horz" wrap="square" lIns="91440" tIns="45720" rIns="91440" bIns="45720" anchor="t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rgbClr val="E70000"/>
              </a:buClr>
            </a:pPr>
            <a:r>
              <a:rPr lang="en-US" altLang="zh-CN" b="1" kern="0" dirty="0">
                <a:solidFill>
                  <a:srgbClr val="002060"/>
                </a:solidFill>
                <a:latin typeface="Arial"/>
                <a:ea typeface="黑体"/>
                <a:cs typeface="Arial"/>
              </a:rPr>
              <a:t>Layer 1</a:t>
            </a:r>
          </a:p>
        </p:txBody>
      </p:sp>
      <p:sp>
        <p:nvSpPr>
          <p:cNvPr id="31" name="Rectangle 6">
            <a:extLst>
              <a:ext uri="{FF2B5EF4-FFF2-40B4-BE49-F238E27FC236}">
                <a16:creationId xmlns:a16="http://schemas.microsoft.com/office/drawing/2014/main" id="{9F6AD5E8-1EA8-BF32-86D2-83CC2F01F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5445" y="3440643"/>
            <a:ext cx="1124743" cy="369332"/>
          </a:xfrm>
          <a:prstGeom prst="rect">
            <a:avLst/>
          </a:prstGeom>
        </p:spPr>
        <p:txBody>
          <a:bodyPr vert="horz" wrap="square" lIns="91440" tIns="45720" rIns="91440" bIns="45720" anchor="t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rgbClr val="E70000"/>
              </a:buClr>
            </a:pPr>
            <a:r>
              <a:rPr lang="en-US" altLang="zh-CN" b="1" kern="0" dirty="0">
                <a:solidFill>
                  <a:srgbClr val="002060"/>
                </a:solidFill>
                <a:latin typeface="Arial"/>
                <a:ea typeface="黑体"/>
                <a:cs typeface="Arial"/>
              </a:rPr>
              <a:t>Layer 2</a:t>
            </a:r>
          </a:p>
        </p:txBody>
      </p:sp>
      <p:sp>
        <p:nvSpPr>
          <p:cNvPr id="32" name="Rectangle 6">
            <a:extLst>
              <a:ext uri="{FF2B5EF4-FFF2-40B4-BE49-F238E27FC236}">
                <a16:creationId xmlns:a16="http://schemas.microsoft.com/office/drawing/2014/main" id="{776273BC-1FA6-D8D8-17EA-9033B8B99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4039" y="3439148"/>
            <a:ext cx="1124743" cy="369332"/>
          </a:xfrm>
          <a:prstGeom prst="rect">
            <a:avLst/>
          </a:prstGeom>
        </p:spPr>
        <p:txBody>
          <a:bodyPr vert="horz" wrap="square" lIns="91440" tIns="45720" rIns="91440" bIns="45720" anchor="t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rgbClr val="E70000"/>
              </a:buClr>
            </a:pPr>
            <a:r>
              <a:rPr lang="en-US" altLang="zh-CN" b="1" kern="0" dirty="0">
                <a:solidFill>
                  <a:srgbClr val="002060"/>
                </a:solidFill>
                <a:latin typeface="Arial"/>
                <a:ea typeface="黑体"/>
                <a:cs typeface="Arial"/>
              </a:rPr>
              <a:t>Layer 3</a:t>
            </a:r>
          </a:p>
        </p:txBody>
      </p:sp>
      <p:sp>
        <p:nvSpPr>
          <p:cNvPr id="33" name="Rectangle 6">
            <a:extLst>
              <a:ext uri="{FF2B5EF4-FFF2-40B4-BE49-F238E27FC236}">
                <a16:creationId xmlns:a16="http://schemas.microsoft.com/office/drawing/2014/main" id="{9F6AD5E8-1EA8-BF32-86D2-83CC2F01F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8006" y="3423338"/>
            <a:ext cx="1124743" cy="369332"/>
          </a:xfrm>
          <a:prstGeom prst="rect">
            <a:avLst/>
          </a:prstGeom>
        </p:spPr>
        <p:txBody>
          <a:bodyPr vert="horz" wrap="square" lIns="91440" tIns="45720" rIns="91440" bIns="45720" anchor="t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30000"/>
              </a:spcBef>
              <a:buClr>
                <a:srgbClr val="E70000"/>
              </a:buClr>
            </a:pPr>
            <a:r>
              <a:rPr lang="en-US" altLang="zh-CN" b="1" kern="0" dirty="0">
                <a:solidFill>
                  <a:srgbClr val="002060"/>
                </a:solidFill>
                <a:latin typeface="Arial"/>
                <a:ea typeface="黑体"/>
                <a:cs typeface="Arial"/>
              </a:rPr>
              <a:t>Origin</a:t>
            </a:r>
          </a:p>
        </p:txBody>
      </p:sp>
    </p:spTree>
    <p:extLst>
      <p:ext uri="{BB962C8B-B14F-4D97-AF65-F5344CB8AC3E}">
        <p14:creationId xmlns:p14="http://schemas.microsoft.com/office/powerpoint/2010/main" val="5247443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27380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Outline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0093A89-78E9-EB16-9D27-8C88F4D504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6D4CAFE-5BA0-8C46-22F5-D119D57A1C71}"/>
              </a:ext>
            </a:extLst>
          </p:cNvPr>
          <p:cNvSpPr txBox="1"/>
          <p:nvPr/>
        </p:nvSpPr>
        <p:spPr>
          <a:xfrm>
            <a:off x="532851" y="814707"/>
            <a:ext cx="8078297" cy="5563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. Background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2. Methodology	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2.1. Data processing</a:t>
            </a:r>
            <a:endParaRPr kumimoji="0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2.2. Convolutional neural network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3. Replication results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3.1. CNN model prediction</a:t>
            </a:r>
            <a:endParaRPr kumimoji="0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4. Extensions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1. Robustness test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2. Implementation of Grad-CAM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3. Regression analysis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5. Conclusion</a:t>
            </a:r>
          </a:p>
        </p:txBody>
      </p:sp>
    </p:spTree>
    <p:extLst>
      <p:ext uri="{BB962C8B-B14F-4D97-AF65-F5344CB8AC3E}">
        <p14:creationId xmlns:p14="http://schemas.microsoft.com/office/powerpoint/2010/main" val="24248469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06073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Conclusion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1D15EC-79F1-8D5B-F3A7-2B649F783A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5" name="Rectangle 6">
            <a:extLst>
              <a:ext uri="{FF2B5EF4-FFF2-40B4-BE49-F238E27FC236}">
                <a16:creationId xmlns:a16="http://schemas.microsoft.com/office/drawing/2014/main" id="{73EAD11E-8C33-08E2-66A3-912003E8B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499" y="982188"/>
            <a:ext cx="8879839" cy="4154984"/>
          </a:xfrm>
          <a:prstGeom prst="rect">
            <a:avLst/>
          </a:prstGeom>
        </p:spPr>
        <p:txBody>
          <a:bodyPr vert="horz" wrap="square" lIns="91440" tIns="45720" rIns="91440" bIns="45720" anchor="t">
            <a:spAutoFit/>
          </a:bodyPr>
          <a:lstStyle/>
          <a:p>
            <a:pPr marL="446405" indent="-446405">
              <a:spcBef>
                <a:spcPct val="30000"/>
              </a:spcBef>
              <a:buClr>
                <a:srgbClr val="E70000"/>
              </a:buClr>
              <a:buFont typeface="Wingdings" panose="05000000000000000000" pitchFamily="2" charset="2"/>
              <a:buChar char="p"/>
            </a:pPr>
            <a:r>
              <a:rPr lang="en-US" altLang="zh-CN" sz="2000" b="1" kern="0" dirty="0">
                <a:solidFill>
                  <a:srgbClr val="002060"/>
                </a:solidFill>
                <a:latin typeface="Arial"/>
                <a:ea typeface="黑体"/>
                <a:cs typeface="Arial"/>
              </a:rPr>
              <a:t>The replication project has substantiated the robust predictive ability of CNNs in analyzing stock-level price chart</a:t>
            </a:r>
          </a:p>
          <a:p>
            <a:pPr marL="446405" indent="-446405">
              <a:spcBef>
                <a:spcPct val="30000"/>
              </a:spcBef>
              <a:buClr>
                <a:srgbClr val="E70000"/>
              </a:buClr>
              <a:buFont typeface="Wingdings" panose="05000000000000000000" pitchFamily="2" charset="2"/>
              <a:buChar char="p"/>
            </a:pPr>
            <a:r>
              <a:rPr lang="en-US" altLang="zh-CN" sz="2000" b="1" kern="0" dirty="0">
                <a:solidFill>
                  <a:srgbClr val="002060"/>
                </a:solidFill>
                <a:latin typeface="Arial"/>
                <a:ea typeface="黑体"/>
                <a:cs typeface="Arial"/>
              </a:rPr>
              <a:t>Our findings reaffirm the original study's conclusions, underscoring the potential of machine learning in financial economic</a:t>
            </a:r>
          </a:p>
          <a:p>
            <a:pPr marL="446405" indent="-446405">
              <a:spcBef>
                <a:spcPct val="30000"/>
              </a:spcBef>
              <a:buClr>
                <a:srgbClr val="E70000"/>
              </a:buClr>
              <a:buFont typeface="Wingdings" panose="05000000000000000000" pitchFamily="2" charset="2"/>
              <a:buChar char="p"/>
            </a:pPr>
            <a:r>
              <a:rPr lang="en-US" altLang="zh-CN" sz="2000" b="1" kern="0" dirty="0">
                <a:solidFill>
                  <a:srgbClr val="002060"/>
                </a:solidFill>
                <a:latin typeface="Arial"/>
                <a:ea typeface="黑体"/>
                <a:cs typeface="Arial"/>
              </a:rPr>
              <a:t>This project conducts </a:t>
            </a:r>
            <a:r>
              <a:rPr lang="en-US" altLang="zh-CN" sz="2000" b="1" kern="0" dirty="0">
                <a:solidFill>
                  <a:srgbClr val="FF0000"/>
                </a:solidFill>
                <a:latin typeface="Arial"/>
                <a:ea typeface="黑体"/>
                <a:cs typeface="Arial"/>
              </a:rPr>
              <a:t>sensitivity tests on the parameters </a:t>
            </a:r>
            <a:r>
              <a:rPr lang="en-US" altLang="zh-CN" sz="2000" b="1" kern="0" dirty="0">
                <a:solidFill>
                  <a:srgbClr val="002060"/>
                </a:solidFill>
                <a:latin typeface="Arial"/>
                <a:ea typeface="黑体"/>
                <a:cs typeface="Arial"/>
              </a:rPr>
              <a:t>in the model and focuses on the influence and principles of important parameters on the prediction effect of the CNN model</a:t>
            </a:r>
          </a:p>
          <a:p>
            <a:pPr marL="446405" indent="-446405">
              <a:spcBef>
                <a:spcPct val="30000"/>
              </a:spcBef>
              <a:buClr>
                <a:srgbClr val="E70000"/>
              </a:buClr>
              <a:buFont typeface="Wingdings" panose="05000000000000000000" pitchFamily="2" charset="2"/>
              <a:buChar char="p"/>
            </a:pPr>
            <a:r>
              <a:rPr lang="en-US" altLang="zh-CN" sz="2000" b="1" kern="0" dirty="0">
                <a:solidFill>
                  <a:srgbClr val="FF0000"/>
                </a:solidFill>
                <a:latin typeface="Arial"/>
                <a:ea typeface="黑体"/>
                <a:cs typeface="Arial"/>
              </a:rPr>
              <a:t>Grad-CAM</a:t>
            </a:r>
            <a:r>
              <a:rPr lang="en-US" altLang="zh-CN" sz="2000" b="1" kern="0" dirty="0">
                <a:solidFill>
                  <a:srgbClr val="002060"/>
                </a:solidFill>
                <a:latin typeface="Arial"/>
                <a:ea typeface="黑体"/>
                <a:cs typeface="Arial"/>
              </a:rPr>
              <a:t> is used and serves as a powerful visualization tool that sheds light on the decision-making process within CNN</a:t>
            </a:r>
          </a:p>
          <a:p>
            <a:pPr marL="446405" indent="-446405">
              <a:spcBef>
                <a:spcPct val="30000"/>
              </a:spcBef>
              <a:buClr>
                <a:srgbClr val="E70000"/>
              </a:buClr>
              <a:buFont typeface="Wingdings" panose="05000000000000000000" pitchFamily="2" charset="2"/>
              <a:buChar char="p"/>
            </a:pPr>
            <a:r>
              <a:rPr lang="en-US" sz="2000" b="1" kern="0" dirty="0">
                <a:solidFill>
                  <a:srgbClr val="002060"/>
                </a:solidFill>
                <a:latin typeface="Arial"/>
                <a:ea typeface="黑体"/>
                <a:cs typeface="Arial"/>
              </a:rPr>
              <a:t>We go beyond simple binary classification tasks and train a </a:t>
            </a:r>
            <a:r>
              <a:rPr lang="en-US" sz="2000" b="1" kern="0" dirty="0">
                <a:solidFill>
                  <a:srgbClr val="FF0000"/>
                </a:solidFill>
                <a:latin typeface="Arial"/>
                <a:ea typeface="黑体"/>
                <a:cs typeface="Arial"/>
              </a:rPr>
              <a:t>regression model </a:t>
            </a:r>
            <a:r>
              <a:rPr lang="en-US" sz="2000" b="1" kern="0" dirty="0">
                <a:solidFill>
                  <a:srgbClr val="002060"/>
                </a:solidFill>
                <a:latin typeface="Arial"/>
                <a:ea typeface="黑体"/>
                <a:cs typeface="Arial"/>
              </a:rPr>
              <a:t>that can predict not only the trend but also the magnitude of the corresponding change</a:t>
            </a:r>
          </a:p>
        </p:txBody>
      </p:sp>
    </p:spTree>
    <p:extLst>
      <p:ext uri="{BB962C8B-B14F-4D97-AF65-F5344CB8AC3E}">
        <p14:creationId xmlns:p14="http://schemas.microsoft.com/office/powerpoint/2010/main" val="39810844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78F88CEF-4153-3E4E-A2A1-76DAE7763178}"/>
              </a:ext>
            </a:extLst>
          </p:cNvPr>
          <p:cNvSpPr txBox="1">
            <a:spLocks/>
          </p:cNvSpPr>
          <p:nvPr/>
        </p:nvSpPr>
        <p:spPr bwMode="auto">
          <a:xfrm>
            <a:off x="2542381" y="2917683"/>
            <a:ext cx="40592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 kern="120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THANK YOU!</a:t>
            </a:r>
            <a:endParaRPr kumimoji="0" lang="zh-CN" altLang="en-US" sz="4400" b="1" i="1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88622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06073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Background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1D15EC-79F1-8D5B-F3A7-2B649F783A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5" name="Rectangle 6">
            <a:extLst>
              <a:ext uri="{FF2B5EF4-FFF2-40B4-BE49-F238E27FC236}">
                <a16:creationId xmlns:a16="http://schemas.microsoft.com/office/drawing/2014/main" id="{D933789F-DEEE-423B-2CCA-CDFFDDF60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00" y="864000"/>
            <a:ext cx="8898255" cy="492443"/>
          </a:xfrm>
          <a:prstGeom prst="rect">
            <a:avLst/>
          </a:prstGeom>
        </p:spPr>
        <p:txBody>
          <a:bodyPr vert="horz" wrap="square" lIns="91440" tIns="45720" rIns="91440" bIns="45720" anchor="t">
            <a:spAutoFit/>
          </a:bodyPr>
          <a:lstStyle/>
          <a:p>
            <a:pPr marL="446405" marR="0" lvl="0" indent="-446405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黑体"/>
                <a:cs typeface="Arial"/>
              </a:rPr>
              <a:t>Background</a:t>
            </a:r>
            <a:endParaRPr kumimoji="0" lang="en-US" altLang="zh-CN" sz="26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黑体"/>
              <a:cs typeface="Arial" panose="020B0604020202020204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EEA210A-CF52-D622-8E95-2FE72BF33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163" y="1356443"/>
            <a:ext cx="8437449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The predictive capacity of past prices for future returns has been a subject of enduring interest </a:t>
            </a:r>
          </a:p>
        </p:txBody>
      </p:sp>
      <p:pic>
        <p:nvPicPr>
          <p:cNvPr id="4" name="图片 3" descr="图表, 瀑布图&#10;&#10;描述已自动生成">
            <a:extLst>
              <a:ext uri="{FF2B5EF4-FFF2-40B4-BE49-F238E27FC236}">
                <a16:creationId xmlns:a16="http://schemas.microsoft.com/office/drawing/2014/main" id="{77899D5A-49FD-129E-7B8C-78BF45D11B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373" y="2018163"/>
            <a:ext cx="8193028" cy="20054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B84EDB6A-E6C1-04B5-9784-35DEB27002AD}"/>
              </a:ext>
            </a:extLst>
          </p:cNvPr>
          <p:cNvSpPr txBox="1"/>
          <p:nvPr/>
        </p:nvSpPr>
        <p:spPr>
          <a:xfrm>
            <a:off x="2168991" y="4022338"/>
            <a:ext cx="49657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002060"/>
                </a:solidFill>
                <a:ea typeface="黑体" panose="02010609060101010101" pitchFamily="2" charset="-122"/>
              </a:rPr>
              <a:t>OHLC chart for Xiaomi Corporation stock with daily volume bars</a:t>
            </a:r>
            <a:endParaRPr lang="en-IE" sz="1400" b="1" dirty="0">
              <a:solidFill>
                <a:srgbClr val="002060"/>
              </a:solidFill>
              <a:ea typeface="黑体" panose="02010609060101010101" pitchFamily="49" charset="-122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E743856-1B5E-AD8D-9705-D7767890D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256104"/>
            <a:ext cx="8437449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Our tasks</a:t>
            </a: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A1FEF303-E3DD-3F2F-8E22-6E92501A8926}"/>
              </a:ext>
            </a:extLst>
          </p:cNvPr>
          <p:cNvSpPr/>
          <p:nvPr/>
        </p:nvSpPr>
        <p:spPr>
          <a:xfrm>
            <a:off x="2652870" y="4733833"/>
            <a:ext cx="6022582" cy="60016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44F80A4-7AAB-DE93-6E50-1FAE533D71EB}"/>
              </a:ext>
            </a:extLst>
          </p:cNvPr>
          <p:cNvSpPr txBox="1"/>
          <p:nvPr/>
        </p:nvSpPr>
        <p:spPr>
          <a:xfrm>
            <a:off x="2725819" y="4749222"/>
            <a:ext cx="60225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Construct a CNN model</a:t>
            </a:r>
            <a:r>
              <a:rPr lang="zh-CN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lang="zh-CN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learn stock price pattern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Evaluate the performance of the trained CNN model </a:t>
            </a:r>
          </a:p>
        </p:txBody>
      </p:sp>
      <p:sp>
        <p:nvSpPr>
          <p:cNvPr id="27" name="Rectangle 6">
            <a:extLst>
              <a:ext uri="{FF2B5EF4-FFF2-40B4-BE49-F238E27FC236}">
                <a16:creationId xmlns:a16="http://schemas.microsoft.com/office/drawing/2014/main" id="{85E86DD0-386C-9F02-5139-06CD37329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735" y="4791258"/>
            <a:ext cx="1420256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1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Replication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85893477-C634-7BAA-5968-E421C4ABF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735" y="5658406"/>
            <a:ext cx="1420256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1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Extension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</p:txBody>
      </p:sp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AD96DB35-9805-40DD-D539-3A384C71DF46}"/>
              </a:ext>
            </a:extLst>
          </p:cNvPr>
          <p:cNvSpPr/>
          <p:nvPr/>
        </p:nvSpPr>
        <p:spPr>
          <a:xfrm>
            <a:off x="2652870" y="5534275"/>
            <a:ext cx="6022582" cy="84638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CF49CB42-0916-0F5D-27BC-96016605F815}"/>
              </a:ext>
            </a:extLst>
          </p:cNvPr>
          <p:cNvSpPr txBox="1"/>
          <p:nvPr/>
        </p:nvSpPr>
        <p:spPr>
          <a:xfrm>
            <a:off x="2725818" y="5549664"/>
            <a:ext cx="60225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Robustness test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Implementation of Grad-CAM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Regression analysis</a:t>
            </a:r>
          </a:p>
        </p:txBody>
      </p:sp>
    </p:spTree>
    <p:extLst>
      <p:ext uri="{BB962C8B-B14F-4D97-AF65-F5344CB8AC3E}">
        <p14:creationId xmlns:p14="http://schemas.microsoft.com/office/powerpoint/2010/main" val="10575948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27380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Outline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0093A89-78E9-EB16-9D27-8C88F4D504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6D4CAFE-5BA0-8C46-22F5-D119D57A1C71}"/>
              </a:ext>
            </a:extLst>
          </p:cNvPr>
          <p:cNvSpPr txBox="1"/>
          <p:nvPr/>
        </p:nvSpPr>
        <p:spPr>
          <a:xfrm>
            <a:off x="532851" y="814707"/>
            <a:ext cx="8078297" cy="5563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. Background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2. Methodology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2.1. Data processing</a:t>
            </a:r>
            <a:endParaRPr kumimoji="0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2.2. Convolutional neural network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3. Replication results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3.1. CNN model prediction</a:t>
            </a:r>
            <a:endParaRPr kumimoji="0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4. Extensions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1. Robustness test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2. Implementation of Grad-CAM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3. Regression analysis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5. Conclusion</a:t>
            </a:r>
          </a:p>
        </p:txBody>
      </p:sp>
    </p:spTree>
    <p:extLst>
      <p:ext uri="{BB962C8B-B14F-4D97-AF65-F5344CB8AC3E}">
        <p14:creationId xmlns:p14="http://schemas.microsoft.com/office/powerpoint/2010/main" val="16071843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06073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Methodology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1D15EC-79F1-8D5B-F3A7-2B649F783A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4" name="Rectangle 6">
            <a:extLst>
              <a:ext uri="{FF2B5EF4-FFF2-40B4-BE49-F238E27FC236}">
                <a16:creationId xmlns:a16="http://schemas.microsoft.com/office/drawing/2014/main" id="{51BC2583-B3AA-2459-A821-737EC0A32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00" y="864000"/>
            <a:ext cx="8898255" cy="492443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446405" marR="0" lvl="0" indent="-446405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Data processing</a:t>
            </a:r>
          </a:p>
        </p:txBody>
      </p:sp>
      <p:pic>
        <p:nvPicPr>
          <p:cNvPr id="6" name="图片 5" descr="图表, 瀑布图&#10;&#10;描述已自动生成">
            <a:extLst>
              <a:ext uri="{FF2B5EF4-FFF2-40B4-BE49-F238E27FC236}">
                <a16:creationId xmlns:a16="http://schemas.microsoft.com/office/drawing/2014/main" id="{FE95607D-533A-58CD-7D63-258C897AFB9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" r="68642"/>
          <a:stretch/>
        </p:blipFill>
        <p:spPr>
          <a:xfrm>
            <a:off x="853826" y="3297247"/>
            <a:ext cx="3223792" cy="251631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CB71908-5AA1-D42A-2C3B-6BDEF28A661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832" r="-111"/>
          <a:stretch/>
        </p:blipFill>
        <p:spPr>
          <a:xfrm>
            <a:off x="5039877" y="3297247"/>
            <a:ext cx="3223793" cy="2516312"/>
          </a:xfrm>
          <a:prstGeom prst="rect">
            <a:avLst/>
          </a:prstGeom>
        </p:spPr>
      </p:pic>
      <p:sp>
        <p:nvSpPr>
          <p:cNvPr id="13" name="Rectangle 6">
            <a:extLst>
              <a:ext uri="{FF2B5EF4-FFF2-40B4-BE49-F238E27FC236}">
                <a16:creationId xmlns:a16="http://schemas.microsoft.com/office/drawing/2014/main" id="{2BB73676-457B-84DB-7692-F2651FB90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533" y="1406484"/>
            <a:ext cx="8308080" cy="13388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Input: 20-day OHLC images from 1993 to 2019 in gray scale</a:t>
            </a:r>
          </a:p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Each image in our dataset is represented as a matrix of pixel values (0 or 255 for black or white pixels)</a:t>
            </a:r>
          </a:p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Label: 1 if next 20-day return is positive, and 0 otherwise</a:t>
            </a: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73A46810-5F73-D61D-65A9-B735804F5C85}"/>
              </a:ext>
            </a:extLst>
          </p:cNvPr>
          <p:cNvSpPr/>
          <p:nvPr/>
        </p:nvSpPr>
        <p:spPr>
          <a:xfrm>
            <a:off x="4400019" y="4411875"/>
            <a:ext cx="277220" cy="28705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15609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06073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Methodology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1D15EC-79F1-8D5B-F3A7-2B649F783A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4" name="Rectangle 6">
            <a:extLst>
              <a:ext uri="{FF2B5EF4-FFF2-40B4-BE49-F238E27FC236}">
                <a16:creationId xmlns:a16="http://schemas.microsoft.com/office/drawing/2014/main" id="{51BC2583-B3AA-2459-A821-737EC0A32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00" y="864000"/>
            <a:ext cx="8898255" cy="492443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446405" marR="0" lvl="0" indent="-446405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Convolutional neural network</a:t>
            </a: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2BB73676-457B-84DB-7692-F2651FB90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532" y="1406484"/>
            <a:ext cx="8308080" cy="18928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NN impose cross-parameter restrictions that dramatically 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reducem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 parameterization </a:t>
            </a:r>
          </a:p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NN embed tools that make the model resilient to deformation and re-positioning of important objects in the image</a:t>
            </a:r>
          </a:p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A baseline CNN architectures with 3 conv blocks and connected with a fully connected layer as a classifier head</a:t>
            </a:r>
          </a:p>
        </p:txBody>
      </p:sp>
      <p:pic>
        <p:nvPicPr>
          <p:cNvPr id="6" name="图片 5" descr="图片包含 表格&#10;&#10;描述已自动生成">
            <a:extLst>
              <a:ext uri="{FF2B5EF4-FFF2-40B4-BE49-F238E27FC236}">
                <a16:creationId xmlns:a16="http://schemas.microsoft.com/office/drawing/2014/main" id="{D23A0434-F9EA-F211-6DBD-1DA77ABE14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874" y="3483081"/>
            <a:ext cx="8868704" cy="2649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5670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27380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Outline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0093A89-78E9-EB16-9D27-8C88F4D504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6D4CAFE-5BA0-8C46-22F5-D119D57A1C71}"/>
              </a:ext>
            </a:extLst>
          </p:cNvPr>
          <p:cNvSpPr txBox="1"/>
          <p:nvPr/>
        </p:nvSpPr>
        <p:spPr>
          <a:xfrm>
            <a:off x="532851" y="814707"/>
            <a:ext cx="8078297" cy="5563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. Background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2. Methodology	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2.1. Data processing</a:t>
            </a:r>
            <a:endParaRPr kumimoji="0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2.2. Convolutional neural network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3. Replication results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3.1. CNN model prediction</a:t>
            </a:r>
            <a:endParaRPr kumimoji="0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4. Extensions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1. Robustness test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2. Implementation of Grad-CAM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3. Regression analysis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5. Conclusion</a:t>
            </a:r>
          </a:p>
        </p:txBody>
      </p:sp>
    </p:spTree>
    <p:extLst>
      <p:ext uri="{BB962C8B-B14F-4D97-AF65-F5344CB8AC3E}">
        <p14:creationId xmlns:p14="http://schemas.microsoft.com/office/powerpoint/2010/main" val="24529799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06073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Replication result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01D15EC-79F1-8D5B-F3A7-2B649F783A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4" name="Rectangle 6">
            <a:extLst>
              <a:ext uri="{FF2B5EF4-FFF2-40B4-BE49-F238E27FC236}">
                <a16:creationId xmlns:a16="http://schemas.microsoft.com/office/drawing/2014/main" id="{51BC2583-B3AA-2459-A821-737EC0A32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00" y="864000"/>
            <a:ext cx="8898255" cy="492443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446405" marR="0" lvl="0" indent="-446405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/>
                <a:cs typeface="Arial" panose="020B0604020202020204" pitchFamily="34" charset="0"/>
              </a:rPr>
              <a:t>CNN model prediction</a:t>
            </a:r>
          </a:p>
        </p:txBody>
      </p:sp>
      <p:pic>
        <p:nvPicPr>
          <p:cNvPr id="5" name="图片 4" descr="图表, 折线图&#10;&#10;描述已自动生成">
            <a:extLst>
              <a:ext uri="{FF2B5EF4-FFF2-40B4-BE49-F238E27FC236}">
                <a16:creationId xmlns:a16="http://schemas.microsoft.com/office/drawing/2014/main" id="{69A6AFE5-74B6-1450-E315-2E76C24672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000" y="4109884"/>
            <a:ext cx="2761493" cy="2246128"/>
          </a:xfrm>
          <a:prstGeom prst="rect">
            <a:avLst/>
          </a:prstGeom>
        </p:spPr>
      </p:pic>
      <p:pic>
        <p:nvPicPr>
          <p:cNvPr id="6" name="图片 5" descr="图表, 折线图&#10;&#10;描述已自动生成">
            <a:extLst>
              <a:ext uri="{FF2B5EF4-FFF2-40B4-BE49-F238E27FC236}">
                <a16:creationId xmlns:a16="http://schemas.microsoft.com/office/drawing/2014/main" id="{C5095F1C-3F9D-431F-E8B9-FC85E0267F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5571" y="4119367"/>
            <a:ext cx="2784955" cy="2246128"/>
          </a:xfrm>
          <a:prstGeom prst="rect">
            <a:avLst/>
          </a:prstGeom>
        </p:spPr>
      </p:pic>
      <p:pic>
        <p:nvPicPr>
          <p:cNvPr id="7" name="图片 6" descr="图表, 折线图&#10;&#10;描述已自动生成">
            <a:extLst>
              <a:ext uri="{FF2B5EF4-FFF2-40B4-BE49-F238E27FC236}">
                <a16:creationId xmlns:a16="http://schemas.microsoft.com/office/drawing/2014/main" id="{738C7F80-671D-2876-8BF4-DED517EAD13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0526" y="4119367"/>
            <a:ext cx="2762129" cy="2246127"/>
          </a:xfrm>
          <a:prstGeom prst="rect">
            <a:avLst/>
          </a:prstGeom>
        </p:spPr>
      </p:pic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51FFAA76-8999-43A4-F979-82EAFF48D6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205092"/>
              </p:ext>
            </p:extLst>
          </p:nvPr>
        </p:nvGraphicFramePr>
        <p:xfrm>
          <a:off x="622301" y="2274437"/>
          <a:ext cx="7956551" cy="137178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843843">
                  <a:extLst>
                    <a:ext uri="{9D8B030D-6E8A-4147-A177-3AD203B41FA5}">
                      <a16:colId xmlns:a16="http://schemas.microsoft.com/office/drawing/2014/main" val="1331906655"/>
                    </a:ext>
                  </a:extLst>
                </a:gridCol>
                <a:gridCol w="1240106">
                  <a:extLst>
                    <a:ext uri="{9D8B030D-6E8A-4147-A177-3AD203B41FA5}">
                      <a16:colId xmlns:a16="http://schemas.microsoft.com/office/drawing/2014/main" val="3815476705"/>
                    </a:ext>
                  </a:extLst>
                </a:gridCol>
                <a:gridCol w="1191993">
                  <a:extLst>
                    <a:ext uri="{9D8B030D-6E8A-4147-A177-3AD203B41FA5}">
                      <a16:colId xmlns:a16="http://schemas.microsoft.com/office/drawing/2014/main" val="1166115246"/>
                    </a:ext>
                  </a:extLst>
                </a:gridCol>
                <a:gridCol w="1073511">
                  <a:extLst>
                    <a:ext uri="{9D8B030D-6E8A-4147-A177-3AD203B41FA5}">
                      <a16:colId xmlns:a16="http://schemas.microsoft.com/office/drawing/2014/main" val="3715440154"/>
                    </a:ext>
                  </a:extLst>
                </a:gridCol>
                <a:gridCol w="1215914">
                  <a:extLst>
                    <a:ext uri="{9D8B030D-6E8A-4147-A177-3AD203B41FA5}">
                      <a16:colId xmlns:a16="http://schemas.microsoft.com/office/drawing/2014/main" val="1253223668"/>
                    </a:ext>
                  </a:extLst>
                </a:gridCol>
                <a:gridCol w="1391184">
                  <a:extLst>
                    <a:ext uri="{9D8B030D-6E8A-4147-A177-3AD203B41FA5}">
                      <a16:colId xmlns:a16="http://schemas.microsoft.com/office/drawing/2014/main" val="3578871403"/>
                    </a:ext>
                  </a:extLst>
                </a:gridCol>
              </a:tblGrid>
              <a:tr h="34294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Return Horizon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Accuracy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</a:rPr>
                        <a:t>F1-score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</a:rPr>
                        <a:t>Recall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</a:rPr>
                        <a:t>ROC AUC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</a:rPr>
                        <a:t>Sharp Ratio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90310092"/>
                  </a:ext>
                </a:extLst>
              </a:tr>
              <a:tr h="34294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</a:rPr>
                        <a:t>05-Day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</a:rPr>
                        <a:t>0.531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</a:rPr>
                        <a:t>0.585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</a:rPr>
                        <a:t>0.649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</a:rPr>
                        <a:t>0.503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.278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08724679"/>
                  </a:ext>
                </a:extLst>
              </a:tr>
              <a:tr h="34294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</a:rPr>
                        <a:t>20-Day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</a:rPr>
                        <a:t>0.518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</a:rPr>
                        <a:t>0.471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</a:rPr>
                        <a:t>0.411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</a:rPr>
                        <a:t>0.485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797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01559288"/>
                  </a:ext>
                </a:extLst>
              </a:tr>
              <a:tr h="34294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</a:rPr>
                        <a:t>60-Day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</a:rPr>
                        <a:t>0.535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</a:rPr>
                        <a:t>0.603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654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</a:rPr>
                        <a:t>0.508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.309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95623533"/>
                  </a:ext>
                </a:extLst>
              </a:tr>
            </a:tbl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ACA030AD-03C2-C412-98F1-4F19596AF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32" y="1383455"/>
            <a:ext cx="8467168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429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E700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CNN performance among three predicting tasks, including the 5-day, 20-day, and 60-day return trends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AE34E6B-CAA8-0D9E-DC17-5FAECC8EF98B}"/>
              </a:ext>
            </a:extLst>
          </p:cNvPr>
          <p:cNvSpPr txBox="1"/>
          <p:nvPr/>
        </p:nvSpPr>
        <p:spPr>
          <a:xfrm>
            <a:off x="2034441" y="6422843"/>
            <a:ext cx="48436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002060"/>
                </a:solidFill>
                <a:ea typeface="黑体" panose="02010609060101010101" pitchFamily="2" charset="-122"/>
              </a:rPr>
              <a:t>Training and validation losses</a:t>
            </a:r>
            <a:endParaRPr lang="en-IE" sz="1400" b="1" dirty="0">
              <a:solidFill>
                <a:srgbClr val="00206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41420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38D8F-99FA-C1F3-E15B-8B926F64C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3E00CD-3242-4DEF-B5F0-C036384B597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31">
            <a:extLst>
              <a:ext uri="{FF2B5EF4-FFF2-40B4-BE49-F238E27FC236}">
                <a16:creationId xmlns:a16="http://schemas.microsoft.com/office/drawing/2014/main" id="{9F0575B3-D15B-E847-91E1-EAB33D89F7DE}"/>
              </a:ext>
            </a:extLst>
          </p:cNvPr>
          <p:cNvSpPr txBox="1"/>
          <p:nvPr/>
        </p:nvSpPr>
        <p:spPr>
          <a:xfrm>
            <a:off x="381000" y="127380"/>
            <a:ext cx="8618982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黑体"/>
                <a:cs typeface="Arial"/>
              </a:rPr>
              <a:t>Outline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0093A89-78E9-EB16-9D27-8C88F4D504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3599" y="93892"/>
            <a:ext cx="387013" cy="54758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6D4CAFE-5BA0-8C46-22F5-D119D57A1C71}"/>
              </a:ext>
            </a:extLst>
          </p:cNvPr>
          <p:cNvSpPr txBox="1"/>
          <p:nvPr/>
        </p:nvSpPr>
        <p:spPr>
          <a:xfrm>
            <a:off x="532851" y="814707"/>
            <a:ext cx="8078297" cy="5563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. Background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2. Methodology	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2.1. Data processing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2.2. Convolutional neural network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3. Replication results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3.1. CNN model prediction</a:t>
            </a:r>
            <a:endParaRPr kumimoji="0" lang="zh-CN" altLang="en-US" sz="20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4. Extensions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1. Robustness test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2. Implementation of Grad-CAM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  4.3. Regression analysis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5. Conclusion</a:t>
            </a:r>
          </a:p>
        </p:txBody>
      </p:sp>
    </p:spTree>
    <p:extLst>
      <p:ext uri="{BB962C8B-B14F-4D97-AF65-F5344CB8AC3E}">
        <p14:creationId xmlns:p14="http://schemas.microsoft.com/office/powerpoint/2010/main" val="38850188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 主题​​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rgbClr val="000000"/>
      </a:lt1>
      <a:dk2>
        <a:srgbClr val="1F497D"/>
      </a:dk2>
      <a:lt2>
        <a:srgbClr val="FFFFFF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bg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ctr">
          <a:defRPr sz="1400" dirty="0" smtClean="0">
            <a:solidFill>
              <a:schemeClr val="bg1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98</TotalTime>
  <Words>993</Words>
  <Application>Microsoft Office PowerPoint</Application>
  <PresentationFormat>全屏显示(4:3)</PresentationFormat>
  <Paragraphs>393</Paragraphs>
  <Slides>2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9" baseType="lpstr">
      <vt:lpstr>Aptos</vt:lpstr>
      <vt:lpstr>Aptos Display</vt:lpstr>
      <vt:lpstr>Arial Unicode MS</vt:lpstr>
      <vt:lpstr>等线</vt:lpstr>
      <vt:lpstr>等线 Light</vt:lpstr>
      <vt:lpstr>黑体</vt:lpstr>
      <vt:lpstr>STSong</vt:lpstr>
      <vt:lpstr>宋体</vt:lpstr>
      <vt:lpstr>Arial</vt:lpstr>
      <vt:lpstr>Calibri</vt:lpstr>
      <vt:lpstr>Times New Roman</vt:lpstr>
      <vt:lpstr>Wingdings</vt:lpstr>
      <vt:lpstr>Office 主题​​</vt:lpstr>
      <vt:lpstr>Office Theme</vt:lpstr>
      <vt:lpstr>1_Office 主题​​</vt:lpstr>
      <vt:lpstr>Equation</vt:lpstr>
      <vt:lpstr>Paper Replication: (Re-)Imag(in)ing Price Trends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Replication: (Re-)Imag(in)ing Price Trends</dc:title>
  <dc:creator>HAN Yingyue</dc:creator>
  <cp:lastModifiedBy>王文韬</cp:lastModifiedBy>
  <cp:revision>2</cp:revision>
  <dcterms:created xsi:type="dcterms:W3CDTF">2024-04-26T08:34:09Z</dcterms:created>
  <dcterms:modified xsi:type="dcterms:W3CDTF">2024-04-29T12:45:41Z</dcterms:modified>
</cp:coreProperties>
</file>